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4EB" w:rsidRDefault="003E05C3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 Hono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me _________________________________</w:t>
      </w:r>
    </w:p>
    <w:p w:rsidR="003E05C3" w:rsidRDefault="003E05C3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3E05C3">
        <w:rPr>
          <w:rFonts w:ascii="Times New Roman" w:hAnsi="Times New Roman" w:cs="Times New Roman"/>
          <w:sz w:val="24"/>
          <w:szCs w:val="24"/>
        </w:rPr>
        <w:t>Lesson 2-3:</w:t>
      </w:r>
      <w:r w:rsidRPr="003E05C3">
        <w:rPr>
          <w:rFonts w:ascii="Times New Roman" w:hAnsi="Times New Roman" w:cs="Times New Roman"/>
          <w:i/>
          <w:sz w:val="24"/>
          <w:szCs w:val="24"/>
        </w:rPr>
        <w:t xml:space="preserve"> Applications of Matrices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</w:t>
      </w:r>
    </w:p>
    <w:p w:rsidR="003E05C3" w:rsidRPr="00494909" w:rsidRDefault="003E05C3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3E05C3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rning Goals: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determinants to find whether a matrix is invertible.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matrices to solve systems of linear equations.</w:t>
      </w:r>
    </w:p>
    <w:p w:rsidR="003E05C3" w:rsidRDefault="003E05C3" w:rsidP="00DC03B7">
      <w:pPr>
        <w:pStyle w:val="ListParagraph"/>
        <w:numPr>
          <w:ilvl w:val="0"/>
          <w:numId w:val="1"/>
        </w:numPr>
      </w:pPr>
      <w:r w:rsidRPr="003E05C3">
        <w:rPr>
          <w:i/>
        </w:rPr>
        <w:t>I can use matrices to encode and decode messages</w:t>
      </w:r>
      <w:r>
        <w:t>.</w:t>
      </w:r>
    </w:p>
    <w:p w:rsidR="003E05C3" w:rsidRPr="00494909" w:rsidRDefault="003E05C3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494909">
        <w:rPr>
          <w:rFonts w:ascii="Times New Roman" w:hAnsi="Times New Roman" w:cs="Times New Roman"/>
          <w:sz w:val="24"/>
          <w:szCs w:val="24"/>
        </w:rPr>
        <w:t xml:space="preserve">In Lesson 2-2 you learned about properties of matrices.  In this lesson we will further develop the idea of the </w:t>
      </w:r>
      <w:r w:rsidR="00494909" w:rsidRPr="00494909">
        <w:rPr>
          <w:rFonts w:ascii="Times New Roman" w:hAnsi="Times New Roman" w:cs="Times New Roman"/>
          <w:b/>
          <w:sz w:val="24"/>
          <w:szCs w:val="24"/>
        </w:rPr>
        <w:t>inverse of a matrix</w:t>
      </w:r>
      <w:r w:rsidR="00494909">
        <w:rPr>
          <w:rFonts w:ascii="Times New Roman" w:hAnsi="Times New Roman" w:cs="Times New Roman"/>
          <w:sz w:val="24"/>
          <w:szCs w:val="24"/>
        </w:rPr>
        <w:t>.</w:t>
      </w:r>
    </w:p>
    <w:p w:rsidR="00DC03B7" w:rsidRPr="00142270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12"/>
          <w:szCs w:val="24"/>
        </w:rPr>
      </w:pPr>
    </w:p>
    <w:p w:rsidR="00DC03B7" w:rsidRDefault="00DC03B7" w:rsidP="00763F30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C03B7">
        <w:rPr>
          <w:rFonts w:ascii="Times New Roman" w:hAnsi="Times New Roman" w:cs="Times New Roman"/>
          <w:sz w:val="24"/>
          <w:szCs w:val="24"/>
        </w:rPr>
        <w:t xml:space="preserve">If a matrix has an inverse, </w:t>
      </w:r>
      <w:r w:rsidR="00142270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 xml:space="preserve">is 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invertible </w:t>
      </w:r>
      <w:r w:rsidRPr="00DC03B7">
        <w:rPr>
          <w:rFonts w:ascii="Times New Roman" w:hAnsi="Times New Roman" w:cs="Times New Roman"/>
          <w:sz w:val="24"/>
          <w:szCs w:val="24"/>
        </w:rPr>
        <w:t xml:space="preserve">(or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>nonsingular</w:t>
      </w:r>
      <w:r w:rsidRPr="00DC03B7">
        <w:rPr>
          <w:rFonts w:ascii="Times New Roman" w:hAnsi="Times New Roman" w:cs="Times New Roman"/>
          <w:sz w:val="24"/>
          <w:szCs w:val="24"/>
        </w:rPr>
        <w:t xml:space="preserve">); otherwise, </w:t>
      </w:r>
      <w:r w:rsidR="001A5794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 xml:space="preserve">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singular. </w:t>
      </w:r>
      <w:r w:rsidR="00142270" w:rsidRPr="00142270">
        <w:rPr>
          <w:rFonts w:ascii="Times New Roman" w:hAnsi="Times New Roman" w:cs="Times New Roman"/>
          <w:bCs/>
          <w:sz w:val="24"/>
          <w:szCs w:val="24"/>
        </w:rPr>
        <w:t>Remember</w:t>
      </w:r>
      <w:r w:rsidR="00142270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A5794">
        <w:rPr>
          <w:rFonts w:ascii="Times New Roman" w:hAnsi="Times New Roman" w:cs="Times New Roman"/>
          <w:sz w:val="24"/>
          <w:szCs w:val="24"/>
        </w:rPr>
        <w:t>only</w:t>
      </w:r>
      <w:r w:rsidR="0024026D">
        <w:rPr>
          <w:rFonts w:ascii="Times New Roman" w:hAnsi="Times New Roman" w:cs="Times New Roman"/>
          <w:sz w:val="24"/>
          <w:szCs w:val="24"/>
        </w:rPr>
        <w:t xml:space="preserve"> a square matrix can have an inverse</w:t>
      </w:r>
      <w:r w:rsidRPr="00DC03B7">
        <w:rPr>
          <w:rFonts w:ascii="Times New Roman" w:hAnsi="Times New Roman" w:cs="Times New Roman"/>
          <w:sz w:val="24"/>
          <w:szCs w:val="24"/>
        </w:rPr>
        <w:t xml:space="preserve">. </w:t>
      </w:r>
      <w:r w:rsidR="0024026D">
        <w:rPr>
          <w:rFonts w:ascii="Times New Roman" w:hAnsi="Times New Roman" w:cs="Times New Roman"/>
          <w:sz w:val="24"/>
          <w:szCs w:val="24"/>
        </w:rPr>
        <w:t>But n</w:t>
      </w:r>
      <w:r w:rsidRPr="00DC03B7">
        <w:rPr>
          <w:rFonts w:ascii="Times New Roman" w:hAnsi="Times New Roman" w:cs="Times New Roman"/>
          <w:sz w:val="24"/>
          <w:szCs w:val="24"/>
        </w:rPr>
        <w:t>ot all square matrices have</w:t>
      </w:r>
      <w:r w:rsidR="00142270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nverses.  </w:t>
      </w:r>
      <w:r w:rsidRPr="00DC03B7">
        <w:rPr>
          <w:rFonts w:ascii="Times New Roman" w:hAnsi="Times New Roman" w:cs="Times New Roman"/>
          <w:sz w:val="24"/>
          <w:szCs w:val="24"/>
        </w:rPr>
        <w:t>If, however, a matrix does have 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>inverse, that inverse is unique.</w:t>
      </w:r>
    </w:p>
    <w:p w:rsidR="0024026D" w:rsidRPr="002D3349" w:rsidRDefault="0024026D" w:rsidP="00142270">
      <w:pPr>
        <w:pStyle w:val="NoSpacing"/>
        <w:ind w:left="360"/>
        <w:rPr>
          <w:rFonts w:ascii="Times New Roman" w:hAnsi="Times New Roman" w:cs="Times New Roman"/>
          <w:sz w:val="16"/>
          <w:szCs w:val="24"/>
        </w:rPr>
      </w:pPr>
    </w:p>
    <w:p w:rsidR="0024026D" w:rsidRDefault="0024026D" w:rsidP="00A401F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determine if a matrix has an inverse, we </w:t>
      </w:r>
      <w:r w:rsidR="00CB2D21">
        <w:rPr>
          <w:rFonts w:ascii="Times New Roman" w:hAnsi="Times New Roman" w:cs="Times New Roman"/>
          <w:sz w:val="24"/>
          <w:szCs w:val="24"/>
        </w:rPr>
        <w:t xml:space="preserve">can use something called its </w:t>
      </w:r>
      <w:r w:rsidR="00CB2D21" w:rsidRPr="00CB2D21">
        <w:rPr>
          <w:rFonts w:ascii="Times New Roman" w:hAnsi="Times New Roman" w:cs="Times New Roman"/>
          <w:b/>
          <w:sz w:val="24"/>
          <w:szCs w:val="24"/>
        </w:rPr>
        <w:t>determinant</w:t>
      </w:r>
      <w:r w:rsidR="00CB2D21" w:rsidRPr="00CB2D21">
        <w:rPr>
          <w:rFonts w:ascii="Times New Roman" w:hAnsi="Times New Roman" w:cs="Times New Roman"/>
          <w:sz w:val="24"/>
          <w:szCs w:val="24"/>
        </w:rPr>
        <w:t>.</w:t>
      </w:r>
      <w:r w:rsidR="00DA7EC8">
        <w:rPr>
          <w:rFonts w:ascii="Times New Roman" w:hAnsi="Times New Roman" w:cs="Times New Roman"/>
          <w:sz w:val="24"/>
          <w:szCs w:val="24"/>
        </w:rPr>
        <w:t xml:space="preserve">  The determinant of a 2 X 2 matrix is defined as follows:</w:t>
      </w:r>
    </w:p>
    <w:p w:rsidR="00DA7EC8" w:rsidRDefault="00757DE5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6" style="position:absolute;left:0;text-align:left;margin-left:66pt;margin-top:10.8pt;width:273pt;height:130.5pt;z-index:251659264" filled="f"/>
        </w:pict>
      </w:r>
      <w:r w:rsidR="0099725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146685</wp:posOffset>
            </wp:positionV>
            <wp:extent cx="3505200" cy="16383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763F30" w:rsidRDefault="00763F30" w:rsidP="00426CE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DA7EC8" w:rsidRDefault="001C5258" w:rsidP="00A401FB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1C5258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pt" o:ole="">
            <v:imagedata r:id="rId6" o:title=""/>
          </v:shape>
          <o:OLEObject Type="Embed" ProgID="Equation.DSMT4" ShapeID="_x0000_i1025" DrawAspect="Content" ObjectID="_1504445919" r:id="rId7"/>
        </w:object>
      </w:r>
      <w:r w:rsidR="001A5794">
        <w:rPr>
          <w:rFonts w:ascii="Times New Roman" w:hAnsi="Times New Roman" w:cs="Times New Roman"/>
          <w:sz w:val="24"/>
          <w:szCs w:val="24"/>
        </w:rPr>
        <w:t xml:space="preserve">.  </w:t>
      </w:r>
      <w:r w:rsidR="00A401FB">
        <w:rPr>
          <w:rFonts w:ascii="Times New Roman" w:hAnsi="Times New Roman" w:cs="Times New Roman"/>
          <w:sz w:val="24"/>
          <w:szCs w:val="24"/>
        </w:rPr>
        <w:t>Use the above formula to calculate</w:t>
      </w:r>
      <w:r>
        <w:rPr>
          <w:rFonts w:ascii="Times New Roman" w:hAnsi="Times New Roman" w:cs="Times New Roman"/>
          <w:sz w:val="24"/>
          <w:szCs w:val="24"/>
        </w:rPr>
        <w:t xml:space="preserve"> |</w:t>
      </w:r>
      <w:r w:rsidRPr="001C525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|.</w:t>
      </w:r>
    </w:p>
    <w:p w:rsidR="00B42F48" w:rsidRDefault="00B42F48" w:rsidP="00B42F4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A579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30" w:rsidRDefault="00B42F48" w:rsidP="00763F30">
      <w:pPr>
        <w:pStyle w:val="NoSpacing"/>
        <w:ind w:left="360"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***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If the determinant </w:t>
      </w:r>
      <w:r w:rsidR="00A401FB">
        <w:rPr>
          <w:rFonts w:ascii="Times New Roman" w:hAnsi="Times New Roman" w:cs="Times New Roman"/>
          <w:b/>
          <w:sz w:val="24"/>
          <w:szCs w:val="24"/>
        </w:rPr>
        <w:t>of matrix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 ≠ 0, then the matrix has an inverse.</w:t>
      </w:r>
    </w:p>
    <w:p w:rsidR="00426CE3" w:rsidRPr="00C11D38" w:rsidRDefault="00426CE3" w:rsidP="00763F30">
      <w:pPr>
        <w:pStyle w:val="NoSpacing"/>
        <w:ind w:left="360" w:firstLine="360"/>
        <w:rPr>
          <w:rFonts w:ascii="Times New Roman" w:hAnsi="Times New Roman" w:cs="Times New Roman"/>
          <w:b/>
          <w:sz w:val="12"/>
          <w:szCs w:val="24"/>
        </w:rPr>
      </w:pPr>
    </w:p>
    <w:p w:rsidR="00426CE3" w:rsidRDefault="00426CE3" w:rsidP="00763F30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426CE3">
        <w:rPr>
          <w:rFonts w:ascii="Times New Roman" w:hAnsi="Times New Roman" w:cs="Times New Roman"/>
          <w:sz w:val="24"/>
          <w:szCs w:val="24"/>
        </w:rPr>
        <w:t xml:space="preserve">Based on your computations,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426CE3">
        <w:rPr>
          <w:rFonts w:ascii="Times New Roman" w:hAnsi="Times New Roman" w:cs="Times New Roman"/>
          <w:sz w:val="24"/>
          <w:szCs w:val="24"/>
        </w:rPr>
        <w:t xml:space="preserve">oes </w:t>
      </w:r>
      <w:r w:rsidRPr="00426CE3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426CE3">
        <w:rPr>
          <w:rFonts w:ascii="Times New Roman" w:hAnsi="Times New Roman" w:cs="Times New Roman"/>
          <w:sz w:val="24"/>
          <w:szCs w:val="24"/>
        </w:rPr>
        <w:t>have an inverse?</w:t>
      </w:r>
      <w:r>
        <w:rPr>
          <w:rFonts w:ascii="Times New Roman" w:hAnsi="Times New Roman" w:cs="Times New Roman"/>
          <w:sz w:val="24"/>
          <w:szCs w:val="24"/>
        </w:rPr>
        <w:t xml:space="preserve">  ______________</w:t>
      </w:r>
    </w:p>
    <w:p w:rsidR="00C11D38" w:rsidRPr="00C11D38" w:rsidRDefault="00C11D38" w:rsidP="00763F30">
      <w:pPr>
        <w:pStyle w:val="NoSpacing"/>
        <w:ind w:left="360" w:firstLine="360"/>
        <w:rPr>
          <w:rFonts w:ascii="Times New Roman" w:hAnsi="Times New Roman" w:cs="Times New Roman"/>
          <w:sz w:val="12"/>
          <w:szCs w:val="24"/>
        </w:rPr>
      </w:pPr>
    </w:p>
    <w:p w:rsidR="00DA7EC8" w:rsidRPr="00426CE3" w:rsidRDefault="00DA7EC8" w:rsidP="00142270">
      <w:pPr>
        <w:pStyle w:val="NoSpacing"/>
        <w:ind w:left="360"/>
        <w:rPr>
          <w:rFonts w:ascii="Times New Roman" w:hAnsi="Times New Roman" w:cs="Times New Roman"/>
          <w:sz w:val="12"/>
          <w:szCs w:val="24"/>
        </w:rPr>
      </w:pPr>
    </w:p>
    <w:p w:rsidR="00494909" w:rsidRDefault="000B0172" w:rsidP="00DC03B7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169545</wp:posOffset>
            </wp:positionV>
            <wp:extent cx="1828800" cy="533400"/>
            <wp:effectExtent l="19050" t="0" r="0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51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F30">
        <w:rPr>
          <w:rFonts w:ascii="Times New Roman" w:hAnsi="Times New Roman" w:cs="Times New Roman"/>
          <w:sz w:val="24"/>
          <w:szCs w:val="24"/>
        </w:rPr>
        <w:t>To find the inverse of a 2 X 2 matrix, we use the following formula:</w:t>
      </w:r>
    </w:p>
    <w:p w:rsidR="00763F30" w:rsidRDefault="00757DE5" w:rsidP="00763F30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7" style="position:absolute;left:0;text-align:left;margin-left:49.5pt;margin-top:2.55pt;width:257.25pt;height:37.5pt;z-index:251662336" filled="f"/>
        </w:pict>
      </w:r>
      <w:r w:rsidR="000D281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3335</wp:posOffset>
            </wp:positionV>
            <wp:extent cx="904875" cy="485775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3F30" w:rsidRDefault="000D2819" w:rsidP="000D2819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                          then, </w:t>
      </w:r>
    </w:p>
    <w:p w:rsidR="00763F30" w:rsidRDefault="00763F30" w:rsidP="000D281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this formula, explain why it makes sense that a nonsingular matrix must have a nonzero determinant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2D334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above formula to </w:t>
      </w:r>
      <w:r w:rsidR="00715DA9">
        <w:rPr>
          <w:rFonts w:ascii="Times New Roman" w:hAnsi="Times New Roman" w:cs="Times New Roman"/>
          <w:sz w:val="24"/>
          <w:szCs w:val="24"/>
        </w:rPr>
        <w:t xml:space="preserve">find </w:t>
      </w:r>
      <w:r w:rsidR="00715DA9" w:rsidRPr="00793A75">
        <w:rPr>
          <w:rFonts w:ascii="Times New Roman" w:hAnsi="Times New Roman" w:cs="Times New Roman"/>
          <w:i/>
          <w:sz w:val="24"/>
          <w:szCs w:val="24"/>
        </w:rPr>
        <w:t>A</w:t>
      </w:r>
      <w:r w:rsidR="00715DA9" w:rsidRPr="00715DA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57963">
        <w:rPr>
          <w:rFonts w:ascii="Times New Roman" w:hAnsi="Times New Roman" w:cs="Times New Roman"/>
          <w:sz w:val="24"/>
          <w:szCs w:val="24"/>
        </w:rPr>
        <w:t xml:space="preserve"> (for</w:t>
      </w:r>
      <w:r w:rsidR="000B0172">
        <w:rPr>
          <w:rFonts w:ascii="Times New Roman" w:hAnsi="Times New Roman" w:cs="Times New Roman"/>
          <w:sz w:val="24"/>
          <w:szCs w:val="24"/>
        </w:rPr>
        <w:t xml:space="preserve"> #2, part A).</w:t>
      </w: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use your calculator to verify what you found in #2.</w:t>
      </w:r>
    </w:p>
    <w:p w:rsidR="0046667D" w:rsidRDefault="0046667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6667D" w:rsidRDefault="0046667D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VER </w:t>
      </w:r>
      <w:r w:rsidRPr="0046667D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6667D" w:rsidRDefault="0046667D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age 2</w:t>
      </w:r>
    </w:p>
    <w:p w:rsidR="0046667D" w:rsidRDefault="000A5FD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. Why is the inverse of a matrix so important?  You will see in this next section . . . . .</w:t>
      </w:r>
    </w:p>
    <w:p w:rsidR="00E41473" w:rsidRPr="00864E20" w:rsidRDefault="00E41473" w:rsidP="0046667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142F3D" w:rsidP="00142F3D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27DE">
        <w:rPr>
          <w:rFonts w:ascii="Times New Roman" w:hAnsi="Times New Roman" w:cs="Times New Roman"/>
          <w:sz w:val="24"/>
          <w:szCs w:val="24"/>
        </w:rPr>
        <w:t>Solving a system using the Inverse-</w:t>
      </w:r>
      <w:r w:rsidR="00EF5C4E">
        <w:rPr>
          <w:rFonts w:ascii="Times New Roman" w:hAnsi="Times New Roman" w:cs="Times New Roman"/>
          <w:sz w:val="24"/>
          <w:szCs w:val="24"/>
        </w:rPr>
        <w:t>Matrix Method:</w:t>
      </w:r>
    </w:p>
    <w:p w:rsidR="00142F3D" w:rsidRPr="00450644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142F3D">
        <w:rPr>
          <w:rFonts w:ascii="Times New Roman" w:hAnsi="Times New Roman" w:cs="Times New Roman"/>
          <w:sz w:val="24"/>
          <w:szCs w:val="24"/>
        </w:rPr>
        <w:t xml:space="preserve"> previous courses you learned multiple methods of solving a system of equation: graphically,</w:t>
      </w:r>
    </w:p>
    <w:p w:rsidR="00142F3D" w:rsidRDefault="00142F3D" w:rsidP="0053529F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ubstitution</w:t>
      </w:r>
      <w:proofErr w:type="gramEnd"/>
      <w:r>
        <w:rPr>
          <w:rFonts w:ascii="Times New Roman" w:hAnsi="Times New Roman" w:cs="Times New Roman"/>
          <w:sz w:val="24"/>
          <w:szCs w:val="24"/>
        </w:rPr>
        <w:t>, and linear combinations.</w:t>
      </w:r>
      <w:r w:rsidR="0053529F">
        <w:rPr>
          <w:rFonts w:ascii="Times New Roman" w:hAnsi="Times New Roman" w:cs="Times New Roman"/>
          <w:sz w:val="24"/>
          <w:szCs w:val="24"/>
        </w:rPr>
        <w:t xml:space="preserve">  The Inverse-Matrix Method is yet another process.</w:t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F84E69" w:rsidRDefault="003D1CA6" w:rsidP="00F84E69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337185</wp:posOffset>
            </wp:positionV>
            <wp:extent cx="2266950" cy="83820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10E6">
        <w:rPr>
          <w:rFonts w:ascii="Times New Roman" w:hAnsi="Times New Roman" w:cs="Times New Roman"/>
          <w:sz w:val="24"/>
          <w:szCs w:val="24"/>
        </w:rPr>
        <w:t xml:space="preserve">The Inverse-Matrix Method </w:t>
      </w:r>
      <w:r w:rsidR="00F84E69" w:rsidRPr="00DA1CBE">
        <w:rPr>
          <w:rFonts w:ascii="Times New Roman" w:hAnsi="Times New Roman" w:cs="Times New Roman"/>
          <w:sz w:val="24"/>
          <w:szCs w:val="24"/>
        </w:rPr>
        <w:t xml:space="preserve">Matrix </w:t>
      </w:r>
      <w:r w:rsidR="005410E6">
        <w:rPr>
          <w:rFonts w:ascii="Times New Roman" w:hAnsi="Times New Roman" w:cs="Times New Roman"/>
          <w:sz w:val="24"/>
          <w:szCs w:val="24"/>
        </w:rPr>
        <w:t xml:space="preserve">uses matrix multiplication </w:t>
      </w:r>
      <w:r w:rsidR="00F84E69" w:rsidRPr="00DA1CBE">
        <w:rPr>
          <w:rFonts w:ascii="Times New Roman" w:hAnsi="Times New Roman" w:cs="Times New Roman"/>
          <w:sz w:val="24"/>
          <w:szCs w:val="24"/>
        </w:rPr>
        <w:t>to represent a system of linear equation</w:t>
      </w:r>
      <w:r w:rsidR="00F84E69">
        <w:rPr>
          <w:rFonts w:ascii="Times New Roman" w:hAnsi="Times New Roman" w:cs="Times New Roman"/>
          <w:sz w:val="24"/>
          <w:szCs w:val="24"/>
        </w:rPr>
        <w:t>s.  Note how the system</w:t>
      </w: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F84E69" w:rsidRPr="0075705C" w:rsidRDefault="003D1CA6" w:rsidP="0075705C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307975</wp:posOffset>
            </wp:positionV>
            <wp:extent cx="2486025" cy="1057275"/>
            <wp:effectExtent l="1905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75705C" w:rsidRPr="0075705C">
        <w:rPr>
          <w:rFonts w:ascii="Times New Roman" w:hAnsi="Times New Roman" w:cs="Times New Roman"/>
          <w:sz w:val="24"/>
          <w:szCs w:val="24"/>
        </w:rPr>
        <w:t>can</w:t>
      </w:r>
      <w:proofErr w:type="gramEnd"/>
      <w:r w:rsidR="0075705C" w:rsidRPr="0075705C">
        <w:rPr>
          <w:rFonts w:ascii="Times New Roman" w:hAnsi="Times New Roman" w:cs="Times New Roman"/>
          <w:sz w:val="24"/>
          <w:szCs w:val="24"/>
        </w:rPr>
        <w:t xml:space="preserve"> be written as the matrix equation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AX = B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wher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is the </w:t>
      </w:r>
      <w:r w:rsidR="0075705C" w:rsidRPr="0075705C">
        <w:rPr>
          <w:rFonts w:ascii="Times New Roman" w:hAnsi="Times New Roman" w:cs="Times New Roman"/>
          <w:i/>
          <w:iCs/>
          <w:sz w:val="24"/>
          <w:szCs w:val="24"/>
        </w:rPr>
        <w:t xml:space="preserve">coefficient matrix </w:t>
      </w:r>
      <w:r w:rsidR="0075705C" w:rsidRPr="0075705C">
        <w:rPr>
          <w:rFonts w:ascii="Times New Roman" w:hAnsi="Times New Roman" w:cs="Times New Roman"/>
          <w:sz w:val="24"/>
          <w:szCs w:val="24"/>
        </w:rPr>
        <w:t>of th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system, </w:t>
      </w:r>
      <w:r w:rsidR="0075705C">
        <w:rPr>
          <w:rFonts w:ascii="Times New Roman" w:hAnsi="Times New Roman" w:cs="Times New Roman"/>
          <w:sz w:val="24"/>
          <w:szCs w:val="24"/>
        </w:rPr>
        <w:tab/>
        <w:t xml:space="preserve">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X</w:t>
      </w:r>
      <w:r w:rsidR="0075705C">
        <w:rPr>
          <w:rFonts w:ascii="Times New Roman" w:hAnsi="Times New Roman" w:cs="Times New Roman"/>
          <w:sz w:val="24"/>
          <w:szCs w:val="24"/>
        </w:rPr>
        <w:t xml:space="preserve"> 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B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>are column matrices.</w:t>
      </w: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Pr="0075705C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EF5C4E" w:rsidRPr="00EA060F" w:rsidRDefault="00EF5C4E" w:rsidP="00EA060F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 xml:space="preserve">Solving a system using matrices boils down to setting up and solving a matrix equation. Note 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the similarity </w:t>
      </w:r>
      <w:r w:rsidRPr="00EA060F">
        <w:rPr>
          <w:rFonts w:ascii="Times New Roman" w:hAnsi="Times New Roman" w:cs="Times New Roman"/>
          <w:sz w:val="24"/>
          <w:szCs w:val="24"/>
        </w:rPr>
        <w:t>to solving a linear equation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 to that of a matrix equation</w:t>
      </w:r>
      <w:r w:rsidRPr="00EA060F">
        <w:rPr>
          <w:rFonts w:ascii="Times New Roman" w:hAnsi="Times New Roman" w:cs="Times New Roman"/>
          <w:sz w:val="24"/>
          <w:szCs w:val="24"/>
        </w:rPr>
        <w:t>:</w:t>
      </w:r>
    </w:p>
    <w:p w:rsidR="00EF5C4E" w:rsidRPr="00864E20" w:rsidRDefault="00864E20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  <w:r>
        <w:rPr>
          <w:rFonts w:ascii="Times New Roman" w:hAnsi="Times New Roman" w:cs="Times New Roman"/>
          <w:noProof/>
          <w:sz w:val="1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742949</wp:posOffset>
            </wp:positionH>
            <wp:positionV relativeFrom="paragraph">
              <wp:posOffset>13335</wp:posOffset>
            </wp:positionV>
            <wp:extent cx="4733925" cy="98786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987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4E69" w:rsidRDefault="00EA060F" w:rsidP="00F84E69">
      <w:pPr>
        <w:pStyle w:val="NoSpacing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’s see how this works.</w:t>
      </w:r>
      <w:r w:rsidR="007202E0">
        <w:rPr>
          <w:rFonts w:ascii="Times New Roman" w:hAnsi="Times New Roman" w:cs="Times New Roman"/>
          <w:sz w:val="24"/>
          <w:szCs w:val="24"/>
        </w:rPr>
        <w:t xml:space="preserve">  Study the following example:</w:t>
      </w:r>
    </w:p>
    <w:p w:rsidR="007202E0" w:rsidRPr="007202E0" w:rsidRDefault="007202E0" w:rsidP="007202E0">
      <w:pPr>
        <w:pStyle w:val="NoSpacing"/>
        <w:ind w:left="1080"/>
        <w:contextualSpacing/>
        <w:rPr>
          <w:rFonts w:ascii="Times New Roman" w:hAnsi="Times New Roman" w:cs="Times New Roman"/>
          <w:sz w:val="8"/>
          <w:szCs w:val="24"/>
        </w:rPr>
      </w:pPr>
    </w:p>
    <w:p w:rsidR="00EA060F" w:rsidRDefault="00EA060F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>Consider the following system of linear equations.</w:t>
      </w:r>
    </w:p>
    <w:p w:rsidR="001D587B" w:rsidRDefault="007202E0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67945</wp:posOffset>
            </wp:positionV>
            <wp:extent cx="1600200" cy="7239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7202E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D587B" w:rsidRPr="007202E0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12"/>
          <w:szCs w:val="24"/>
        </w:rPr>
      </w:pPr>
    </w:p>
    <w:p w:rsidR="001D587B" w:rsidRPr="007202E0" w:rsidRDefault="001D587B" w:rsidP="001D587B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D587B">
        <w:rPr>
          <w:rFonts w:ascii="Times New Roman" w:hAnsi="Times New Roman" w:cs="Times New Roman"/>
          <w:sz w:val="24"/>
          <w:szCs w:val="24"/>
        </w:rPr>
        <w:t xml:space="preserve">Write this system as a </w:t>
      </w:r>
      <w:r w:rsidRPr="007202E0">
        <w:rPr>
          <w:rFonts w:ascii="Times New Roman" w:hAnsi="Times New Roman" w:cs="Times New Roman"/>
          <w:b/>
          <w:sz w:val="24"/>
          <w:szCs w:val="24"/>
        </w:rPr>
        <w:t>matrix equation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</w:t>
      </w:r>
      <w:r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AX = B.</w:t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74295</wp:posOffset>
            </wp:positionV>
            <wp:extent cx="3619500" cy="866775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Pr="00CA3337" w:rsidRDefault="007202E0" w:rsidP="007202E0">
      <w:pPr>
        <w:pStyle w:val="NoSpacing"/>
        <w:ind w:left="144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i/>
          <w:sz w:val="24"/>
          <w:szCs w:val="24"/>
        </w:rPr>
        <w:t>A      ●      X    =     B</w:t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 w:rsidRPr="00CA3337">
        <w:rPr>
          <w:rFonts w:ascii="Times New Roman" w:hAnsi="Times New Roman" w:cs="Times New Roman"/>
          <w:b/>
          <w:szCs w:val="24"/>
        </w:rPr>
        <w:t>Solution Matrix</w:t>
      </w:r>
    </w:p>
    <w:p w:rsidR="007202E0" w:rsidRPr="00864E20" w:rsidRDefault="00757DE5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409.5pt;margin-top:4.05pt;width:9pt;height:34.5pt;flip:x;z-index:251675648" o:connectortype="straight">
            <v:stroke endarrow="block"/>
          </v:shape>
        </w:pict>
      </w:r>
      <w:r w:rsidR="007202E0">
        <w:rPr>
          <w:rFonts w:ascii="Times New Roman" w:hAnsi="Times New Roman" w:cs="Times New Roman"/>
          <w:sz w:val="24"/>
          <w:szCs w:val="24"/>
        </w:rPr>
        <w:tab/>
      </w:r>
      <w:r w:rsidR="007202E0">
        <w:rPr>
          <w:rFonts w:ascii="Times New Roman" w:hAnsi="Times New Roman" w:cs="Times New Roman"/>
          <w:sz w:val="24"/>
          <w:szCs w:val="24"/>
        </w:rPr>
        <w:tab/>
      </w:r>
    </w:p>
    <w:p w:rsidR="007202E0" w:rsidRPr="007202E0" w:rsidRDefault="00864E20" w:rsidP="007202E0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matrix equation for </w:t>
      </w:r>
      <w:r w:rsidRPr="00864E20">
        <w:rPr>
          <w:rFonts w:ascii="Times New Roman" w:hAnsi="Times New Roman" w:cs="Times New Roman"/>
          <w:i/>
          <w:sz w:val="24"/>
          <w:szCs w:val="24"/>
        </w:rPr>
        <w:t>X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  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X = A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  <w:vertAlign w:val="superscript"/>
        </w:rPr>
        <w:t>-1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B.</w:t>
      </w:r>
    </w:p>
    <w:p w:rsidR="00864E20" w:rsidRDefault="00757DE5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9" style="position:absolute;left:0;text-align:left;margin-left:330pt;margin-top:4.2pt;width:94.5pt;height:66.75pt;z-index:251673600" filled="f">
            <v:stroke dashstyle="dash"/>
          </v:rect>
        </w:pict>
      </w:r>
      <w:r w:rsidR="00D9420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10490</wp:posOffset>
            </wp:positionV>
            <wp:extent cx="1238250" cy="676275"/>
            <wp:effectExtent l="1905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29540</wp:posOffset>
            </wp:positionV>
            <wp:extent cx="294640" cy="619125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10490</wp:posOffset>
            </wp:positionV>
            <wp:extent cx="390525" cy="638175"/>
            <wp:effectExtent l="1905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3092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129540</wp:posOffset>
            </wp:positionV>
            <wp:extent cx="933450" cy="59055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Pr="005A7FD5" w:rsidRDefault="005A7FD5" w:rsidP="005A7FD5">
      <w:pPr>
        <w:pStyle w:val="NoSpacing"/>
        <w:ind w:left="468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A7FD5">
        <w:rPr>
          <w:rFonts w:ascii="Times New Roman" w:hAnsi="Times New Roman" w:cs="Times New Roman"/>
          <w:sz w:val="28"/>
          <w:szCs w:val="24"/>
          <w:vertAlign w:val="superscript"/>
        </w:rPr>
        <w:t>-1</w:t>
      </w:r>
    </w:p>
    <w:p w:rsidR="001E6BF2" w:rsidRDefault="00F30925" w:rsidP="00F30925">
      <w:pPr>
        <w:pStyle w:val="NoSpacing"/>
        <w:ind w:left="3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    </w:t>
      </w:r>
      <w:r w:rsidR="005A7FD5">
        <w:rPr>
          <w:rFonts w:ascii="Times New Roman" w:hAnsi="Times New Roman" w:cs="Times New Roman"/>
          <w:sz w:val="24"/>
          <w:szCs w:val="24"/>
        </w:rPr>
        <w:t xml:space="preserve"> </w:t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  <w:t>●</w:t>
      </w:r>
      <w:r w:rsidR="00D9420F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9420F" w:rsidRPr="00D9420F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6" type="#_x0000_t75" style="width:15.75pt;height:13.5pt" o:ole="">
            <v:imagedata r:id="rId19" o:title=""/>
          </v:shape>
          <o:OLEObject Type="Embed" ProgID="Equation.DSMT4" ShapeID="_x0000_i1026" DrawAspect="Content" ObjectID="_1504445920" r:id="rId20"/>
        </w:object>
      </w:r>
      <w:r w:rsidR="005A7FD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5A7FD5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= 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A</w:t>
      </w:r>
      <w:r w:rsidRPr="005A7FD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●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E6BF2" w:rsidRDefault="008D71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3</w:t>
      </w:r>
    </w:p>
    <w:p w:rsidR="001E6BF2" w:rsidRDefault="001E6BF2" w:rsidP="001E6BF2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olve the following system using the Inverse-Matrix Method.</w:t>
      </w:r>
    </w:p>
    <w:p w:rsidR="001E6BF2" w:rsidRDefault="00CA333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68580</wp:posOffset>
            </wp:positionV>
            <wp:extent cx="1741670" cy="74295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67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5E74FB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10E6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the system as a matrix equation.</w:t>
      </w:r>
    </w:p>
    <w:p w:rsidR="00CA3337" w:rsidRDefault="00757DE5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75" style="position:absolute;left:0;text-align:left;margin-left:83.25pt;margin-top:4.8pt;width:269.9pt;height:104.25pt;z-index:-251638784;mso-position-horizontal-relative:text;mso-position-vertical-relative:text">
            <v:imagedata r:id="rId22" o:title=""/>
          </v:shape>
          <o:OLEObject Type="Embed" ProgID="Equation.DSMT4" ShapeID="_x0000_s1031" DrawAspect="Content" ObjectID="_1504445921" r:id="rId23"/>
        </w:pic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Pr="00826DB6" w:rsidRDefault="00826DB6" w:rsidP="00CA3337">
      <w:pPr>
        <w:pStyle w:val="NoSpacing"/>
        <w:ind w:left="108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826DB6">
        <w:rPr>
          <w:rFonts w:ascii="Times New Roman" w:hAnsi="Times New Roman" w:cs="Times New Roman"/>
          <w:i/>
          <w:sz w:val="24"/>
          <w:szCs w:val="24"/>
        </w:rPr>
        <w:t>A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      ●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X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=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  <w:t>B</w:t>
      </w: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your calculator to solve the matrix equation for </w:t>
      </w:r>
      <w:r w:rsidRPr="00CA333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7E08" w:rsidRDefault="00757DE5" w:rsidP="00B37E08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75" style="position:absolute;left:0;text-align:left;margin-left:156.95pt;margin-top:12.6pt;width:40.5pt;height:74.25pt;z-index:-251636736;mso-position-horizontal-relative:text;mso-position-vertical-relative:text">
            <v:imagedata r:id="rId24" o:title=""/>
          </v:shape>
          <o:OLEObject Type="Embed" ProgID="Equation.DSMT4" ShapeID="_x0000_s1032" DrawAspect="Content" ObjectID="_1504445922" r:id="rId25"/>
        </w:pict>
      </w:r>
    </w:p>
    <w:p w:rsidR="002032FA" w:rsidRDefault="002032FA" w:rsidP="002032FA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ution Matrix:  </w: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7E08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7E08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5410E6" w:rsidP="005410E6">
      <w:pPr>
        <w:pStyle w:val="NoSpacing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yptography</w:t>
      </w:r>
    </w:p>
    <w:p w:rsidR="001E6BF2" w:rsidRPr="005410E6" w:rsidRDefault="001E6BF2" w:rsidP="001E6BF2">
      <w:pPr>
        <w:pStyle w:val="NoSpacing"/>
        <w:rPr>
          <w:rFonts w:ascii="Times New Roman" w:hAnsi="Times New Roman" w:cs="Times New Roman"/>
          <w:sz w:val="10"/>
          <w:szCs w:val="24"/>
        </w:rPr>
      </w:pPr>
    </w:p>
    <w:p w:rsidR="005410E6" w:rsidRPr="005410E6" w:rsidRDefault="005410E6" w:rsidP="005410E6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i/>
          <w:iCs/>
          <w:szCs w:val="20"/>
        </w:rPr>
      </w:pPr>
      <w:r w:rsidRPr="005410E6">
        <w:rPr>
          <w:szCs w:val="20"/>
        </w:rPr>
        <w:t xml:space="preserve">A </w:t>
      </w:r>
      <w:r w:rsidRPr="005410E6">
        <w:rPr>
          <w:b/>
          <w:bCs/>
          <w:szCs w:val="20"/>
        </w:rPr>
        <w:t xml:space="preserve">cryptogram </w:t>
      </w:r>
      <w:r w:rsidRPr="005410E6">
        <w:rPr>
          <w:szCs w:val="20"/>
        </w:rPr>
        <w:t xml:space="preserve">is a message written according to a secret code. (The Greek word </w:t>
      </w:r>
      <w:proofErr w:type="spellStart"/>
      <w:r w:rsidRPr="005410E6">
        <w:rPr>
          <w:i/>
          <w:iCs/>
          <w:szCs w:val="20"/>
        </w:rPr>
        <w:t>kryptos</w:t>
      </w:r>
      <w:proofErr w:type="spellEnd"/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0"/>
        </w:rPr>
      </w:pPr>
      <w:proofErr w:type="gramStart"/>
      <w:r w:rsidRPr="005410E6">
        <w:rPr>
          <w:rFonts w:ascii="Times New Roman" w:hAnsi="Times New Roman" w:cs="Times New Roman"/>
          <w:sz w:val="24"/>
          <w:szCs w:val="20"/>
        </w:rPr>
        <w:t>means</w:t>
      </w:r>
      <w:proofErr w:type="gramEnd"/>
      <w:r w:rsidRPr="005410E6">
        <w:rPr>
          <w:rFonts w:ascii="Times New Roman" w:hAnsi="Times New Roman" w:cs="Times New Roman"/>
          <w:sz w:val="24"/>
          <w:szCs w:val="20"/>
        </w:rPr>
        <w:t xml:space="preserve"> “hidden.”) Matrix multiplication can be used to encode and decode messages. To</w:t>
      </w: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0"/>
        </w:rPr>
      </w:pPr>
      <w:proofErr w:type="gramStart"/>
      <w:r w:rsidRPr="005410E6">
        <w:rPr>
          <w:rFonts w:ascii="Times New Roman" w:hAnsi="Times New Roman" w:cs="Times New Roman"/>
          <w:sz w:val="24"/>
          <w:szCs w:val="20"/>
        </w:rPr>
        <w:t>begin</w:t>
      </w:r>
      <w:proofErr w:type="gramEnd"/>
      <w:r w:rsidRPr="005410E6">
        <w:rPr>
          <w:rFonts w:ascii="Times New Roman" w:hAnsi="Times New Roman" w:cs="Times New Roman"/>
          <w:sz w:val="24"/>
          <w:szCs w:val="20"/>
        </w:rPr>
        <w:t>, you need to assign a number to each letter in the alphabet (with 0 assigned to a</w:t>
      </w: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0"/>
        </w:rPr>
      </w:pPr>
      <w:proofErr w:type="gramStart"/>
      <w:r w:rsidRPr="005410E6">
        <w:rPr>
          <w:rFonts w:ascii="Times New Roman" w:hAnsi="Times New Roman" w:cs="Times New Roman"/>
          <w:sz w:val="24"/>
          <w:szCs w:val="20"/>
        </w:rPr>
        <w:t>blank</w:t>
      </w:r>
      <w:proofErr w:type="gramEnd"/>
      <w:r w:rsidRPr="005410E6">
        <w:rPr>
          <w:rFonts w:ascii="Times New Roman" w:hAnsi="Times New Roman" w:cs="Times New Roman"/>
          <w:sz w:val="24"/>
          <w:szCs w:val="20"/>
        </w:rPr>
        <w:t xml:space="preserve"> space), as follows.</w:t>
      </w:r>
    </w:p>
    <w:p w:rsidR="005410E6" w:rsidRPr="005410E6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noProof/>
          <w:sz w:val="24"/>
          <w:szCs w:val="20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74295</wp:posOffset>
            </wp:positionV>
            <wp:extent cx="2200275" cy="2286000"/>
            <wp:effectExtent l="19050" t="0" r="9525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Default="005410E6" w:rsidP="005410E6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6A4C45" w:rsidRPr="005410E6" w:rsidRDefault="006A4C45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Pr="005410E6" w:rsidRDefault="005410E6" w:rsidP="005410E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0"/>
        </w:rPr>
      </w:pPr>
    </w:p>
    <w:p w:rsidR="005410E6" w:rsidRPr="005410E6" w:rsidRDefault="005410E6" w:rsidP="00C04D3B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b/>
          <w:bCs/>
          <w:sz w:val="24"/>
          <w:szCs w:val="20"/>
        </w:rPr>
      </w:pPr>
      <w:r w:rsidRPr="005410E6">
        <w:rPr>
          <w:rFonts w:ascii="Times New Roman" w:hAnsi="Times New Roman" w:cs="Times New Roman"/>
          <w:sz w:val="24"/>
          <w:szCs w:val="20"/>
        </w:rPr>
        <w:t xml:space="preserve">Then the message is converted to numbers and partitioned into </w:t>
      </w:r>
      <w:proofErr w:type="spellStart"/>
      <w:r w:rsidRPr="005410E6">
        <w:rPr>
          <w:rFonts w:ascii="Times New Roman" w:hAnsi="Times New Roman" w:cs="Times New Roman"/>
          <w:b/>
          <w:bCs/>
          <w:sz w:val="24"/>
          <w:szCs w:val="20"/>
        </w:rPr>
        <w:t>uncoded</w:t>
      </w:r>
      <w:proofErr w:type="spellEnd"/>
      <w:r w:rsidRPr="005410E6">
        <w:rPr>
          <w:rFonts w:ascii="Times New Roman" w:hAnsi="Times New Roman" w:cs="Times New Roman"/>
          <w:b/>
          <w:bCs/>
          <w:sz w:val="24"/>
          <w:szCs w:val="20"/>
        </w:rPr>
        <w:t xml:space="preserve"> row matrices,</w:t>
      </w:r>
    </w:p>
    <w:p w:rsidR="001E6BF2" w:rsidRPr="005410E6" w:rsidRDefault="005410E6" w:rsidP="00C04D3B">
      <w:pPr>
        <w:pStyle w:val="NoSpacing"/>
        <w:ind w:left="720" w:firstLine="360"/>
        <w:rPr>
          <w:rFonts w:ascii="Times New Roman" w:hAnsi="Times New Roman" w:cs="Times New Roman"/>
          <w:sz w:val="32"/>
          <w:szCs w:val="24"/>
        </w:rPr>
      </w:pPr>
      <w:proofErr w:type="gramStart"/>
      <w:r w:rsidRPr="005410E6">
        <w:rPr>
          <w:rFonts w:ascii="Times New Roman" w:hAnsi="Times New Roman" w:cs="Times New Roman"/>
          <w:sz w:val="24"/>
          <w:szCs w:val="20"/>
        </w:rPr>
        <w:t>each</w:t>
      </w:r>
      <w:proofErr w:type="gramEnd"/>
      <w:r w:rsidRPr="005410E6">
        <w:rPr>
          <w:rFonts w:ascii="Times New Roman" w:hAnsi="Times New Roman" w:cs="Times New Roman"/>
          <w:sz w:val="24"/>
          <w:szCs w:val="20"/>
        </w:rPr>
        <w:t xml:space="preserve"> having </w:t>
      </w:r>
      <w:r w:rsidRPr="005410E6">
        <w:rPr>
          <w:rFonts w:ascii="Times New Roman" w:hAnsi="Times New Roman" w:cs="Times New Roman"/>
          <w:i/>
          <w:sz w:val="24"/>
          <w:szCs w:val="20"/>
        </w:rPr>
        <w:t>n</w:t>
      </w:r>
      <w:r>
        <w:rPr>
          <w:rFonts w:ascii="Times New Roman" w:hAnsi="Times New Roman" w:cs="Times New Roman"/>
          <w:sz w:val="24"/>
          <w:szCs w:val="20"/>
        </w:rPr>
        <w:t xml:space="preserve"> </w:t>
      </w:r>
      <w:r w:rsidRPr="005410E6">
        <w:rPr>
          <w:rFonts w:ascii="Times New Roman" w:hAnsi="Times New Roman" w:cs="Times New Roman"/>
          <w:sz w:val="24"/>
          <w:szCs w:val="20"/>
        </w:rPr>
        <w:t>entries</w:t>
      </w:r>
      <w:r>
        <w:rPr>
          <w:rFonts w:ascii="Times New Roman" w:hAnsi="Times New Roman" w:cs="Times New Roman"/>
          <w:sz w:val="24"/>
          <w:szCs w:val="20"/>
        </w:rPr>
        <w:t>.</w:t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32"/>
          <w:szCs w:val="24"/>
        </w:rPr>
      </w:pPr>
    </w:p>
    <w:p w:rsidR="0035040E" w:rsidRPr="005410E6" w:rsidRDefault="0035040E" w:rsidP="001E6BF2">
      <w:pPr>
        <w:pStyle w:val="NoSpacing"/>
        <w:rPr>
          <w:rFonts w:ascii="Times New Roman" w:hAnsi="Times New Roman" w:cs="Times New Roman"/>
          <w:sz w:val="32"/>
          <w:szCs w:val="24"/>
        </w:rPr>
      </w:pPr>
    </w:p>
    <w:p w:rsidR="001E6BF2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 w:rsidRPr="00B37E08">
        <w:rPr>
          <w:rFonts w:ascii="Times New Roman" w:hAnsi="Times New Roman" w:cs="Times New Roman"/>
          <w:sz w:val="24"/>
          <w:szCs w:val="24"/>
        </w:rPr>
        <w:tab/>
      </w:r>
      <w:r w:rsidR="0035040E">
        <w:rPr>
          <w:rFonts w:ascii="Times New Roman" w:hAnsi="Times New Roman" w:cs="Times New Roman"/>
          <w:sz w:val="24"/>
          <w:szCs w:val="24"/>
        </w:rPr>
        <w:tab/>
      </w:r>
      <w:r w:rsidRPr="00B37E08">
        <w:rPr>
          <w:rFonts w:ascii="Times New Roman" w:hAnsi="Times New Roman" w:cs="Times New Roman"/>
          <w:sz w:val="24"/>
          <w:szCs w:val="24"/>
        </w:rPr>
        <w:t xml:space="preserve">OVER </w:t>
      </w:r>
      <w:r w:rsidRPr="00B37E08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5040E" w:rsidRPr="00BE1D34" w:rsidRDefault="0035040E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BE1D34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ab/>
        <w:t>Page 4</w:t>
      </w:r>
    </w:p>
    <w:p w:rsidR="0035040E" w:rsidRPr="00BE1D34" w:rsidRDefault="000D12D8" w:rsidP="000D12D8">
      <w:pPr>
        <w:pStyle w:val="NoSpacing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BE1D34">
        <w:rPr>
          <w:rFonts w:ascii="Times New Roman" w:hAnsi="Times New Roman" w:cs="Times New Roman"/>
          <w:sz w:val="24"/>
          <w:szCs w:val="24"/>
        </w:rPr>
        <w:t xml:space="preserve">Study the example below to see how to </w:t>
      </w:r>
      <w:r w:rsidRPr="0077237B">
        <w:rPr>
          <w:rFonts w:ascii="Times New Roman" w:hAnsi="Times New Roman" w:cs="Times New Roman"/>
          <w:b/>
          <w:sz w:val="24"/>
          <w:szCs w:val="24"/>
        </w:rPr>
        <w:t>encode</w:t>
      </w:r>
      <w:r w:rsidRPr="00BE1D34">
        <w:rPr>
          <w:rFonts w:ascii="Times New Roman" w:hAnsi="Times New Roman" w:cs="Times New Roman"/>
          <w:sz w:val="24"/>
          <w:szCs w:val="24"/>
        </w:rPr>
        <w:t xml:space="preserve"> a message.</w:t>
      </w:r>
    </w:p>
    <w:p w:rsidR="00BE1D34" w:rsidRPr="00BE1D34" w:rsidRDefault="00BE1D34" w:rsidP="00BE1D34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  <w:r w:rsidRPr="00BE1D3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116205</wp:posOffset>
            </wp:positionV>
            <wp:extent cx="5019675" cy="1924050"/>
            <wp:effectExtent l="19050" t="0" r="952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E1D34" w:rsidRPr="00BE1D34" w:rsidRDefault="00BE1D34" w:rsidP="00BE1D34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B37E08" w:rsidRPr="00BE1D34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BE1D34">
        <w:rPr>
          <w:rFonts w:ascii="Times New Roman" w:hAnsi="Times New Roman" w:cs="Times New Roman"/>
          <w:sz w:val="24"/>
          <w:szCs w:val="24"/>
        </w:rPr>
        <w:tab/>
      </w:r>
    </w:p>
    <w:p w:rsidR="001E6BF2" w:rsidRPr="00BE1D34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Pr="00BE1D34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Pr="00BE1D34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E1D34" w:rsidRDefault="00BE1D34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E1D34" w:rsidRPr="00BE1D34" w:rsidRDefault="00757DE5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32" style="position:absolute;margin-left:129pt;margin-top:10.5pt;width:40.5pt;height:169.5pt;z-index:251684864" o:connectortype="straight" strokeweight=".25pt">
            <v:stroke dashstyle="dash" endarrow="block"/>
          </v:shape>
        </w:pict>
      </w:r>
    </w:p>
    <w:p w:rsidR="00BE1D34" w:rsidRPr="00BE1D34" w:rsidRDefault="00BE1D34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E1D34" w:rsidRPr="00BE1D34" w:rsidRDefault="00BE1D34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E1D34" w:rsidRPr="00BE1D34" w:rsidRDefault="00BE1D34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E1D34" w:rsidRDefault="00BE1D34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BE1D3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 w:rsidRPr="00BE1D34">
        <w:rPr>
          <w:rFonts w:ascii="Times New Roman" w:hAnsi="Times New Roman" w:cs="Times New Roman"/>
          <w:sz w:val="24"/>
          <w:szCs w:val="24"/>
        </w:rPr>
        <w:t xml:space="preserve">To encode a </w:t>
      </w:r>
      <w:r>
        <w:rPr>
          <w:rFonts w:ascii="Times New Roman" w:hAnsi="Times New Roman" w:cs="Times New Roman"/>
          <w:sz w:val="24"/>
          <w:szCs w:val="24"/>
        </w:rPr>
        <w:t xml:space="preserve">matrix, create an </w:t>
      </w:r>
      <w:r w:rsidRPr="00BE1D34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1D34">
        <w:rPr>
          <w:rFonts w:ascii="Arial" w:hAnsi="Arial" w:cs="Arial"/>
          <w:sz w:val="24"/>
          <w:szCs w:val="24"/>
        </w:rPr>
        <w:t>X</w:t>
      </w:r>
      <w:r w:rsidRPr="00BE1D34">
        <w:rPr>
          <w:rFonts w:ascii="Times New Roman" w:hAnsi="Times New Roman" w:cs="Times New Roman"/>
          <w:i/>
          <w:sz w:val="24"/>
          <w:szCs w:val="24"/>
        </w:rPr>
        <w:t xml:space="preserve"> n</w:t>
      </w:r>
      <w:r>
        <w:rPr>
          <w:rFonts w:ascii="Times New Roman" w:hAnsi="Times New Roman" w:cs="Times New Roman"/>
          <w:sz w:val="24"/>
          <w:szCs w:val="24"/>
        </w:rPr>
        <w:t xml:space="preserve"> invertible matrix</w:t>
      </w:r>
      <w:r w:rsidR="00970347">
        <w:rPr>
          <w:rFonts w:ascii="Times New Roman" w:hAnsi="Times New Roman" w:cs="Times New Roman"/>
          <w:sz w:val="24"/>
          <w:szCs w:val="24"/>
        </w:rPr>
        <w:t>, such as matrix A below.</w:t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-635</wp:posOffset>
            </wp:positionV>
            <wp:extent cx="1447800" cy="685800"/>
            <wp:effectExtent l="1905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0347" w:rsidRDefault="00757DE5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32" style="position:absolute;margin-left:258pt;margin-top:5.8pt;width:0;height:60pt;z-index:251685888" o:connectortype="straight" strokeweight=".25pt">
            <v:stroke dashstyle="dash" endarrow="block"/>
          </v:shape>
        </w:pict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0347" w:rsidRPr="00970347" w:rsidRDefault="00757DE5" w:rsidP="001E6BF2">
      <w:pPr>
        <w:pStyle w:val="NoSpacing"/>
        <w:rPr>
          <w:rFonts w:ascii="Times New Roman" w:hAnsi="Times New Roman" w:cs="Times New Roman"/>
          <w:b/>
          <w:bCs/>
          <w:sz w:val="24"/>
          <w:szCs w:val="24"/>
        </w:rPr>
      </w:pPr>
      <w:r w:rsidRPr="00757DE5">
        <w:rPr>
          <w:rFonts w:ascii="Times New Roman" w:hAnsi="Times New Roman" w:cs="Times New Roman"/>
          <w:noProof/>
          <w:sz w:val="24"/>
          <w:szCs w:val="24"/>
        </w:rPr>
        <w:pict>
          <v:shape id="_x0000_s1035" type="#_x0000_t32" style="position:absolute;margin-left:353.3pt;margin-top:7.45pt;width:.05pt;height:30.75pt;z-index:251687936" o:connectortype="straight" strokeweight=".25pt">
            <v:stroke dashstyle="dash" endarrow="block"/>
          </v:shape>
        </w:pict>
      </w:r>
      <w:r w:rsidR="00970347">
        <w:rPr>
          <w:rFonts w:ascii="Times New Roman" w:hAnsi="Times New Roman" w:cs="Times New Roman"/>
          <w:sz w:val="24"/>
          <w:szCs w:val="24"/>
        </w:rPr>
        <w:tab/>
      </w:r>
      <w:r w:rsidR="00970347">
        <w:rPr>
          <w:rFonts w:ascii="Times New Roman" w:hAnsi="Times New Roman" w:cs="Times New Roman"/>
          <w:sz w:val="24"/>
          <w:szCs w:val="24"/>
        </w:rPr>
        <w:tab/>
      </w:r>
      <w:r w:rsidR="00970347">
        <w:rPr>
          <w:rFonts w:ascii="Times New Roman" w:hAnsi="Times New Roman" w:cs="Times New Roman"/>
          <w:sz w:val="24"/>
          <w:szCs w:val="24"/>
        </w:rPr>
        <w:tab/>
      </w:r>
      <w:r w:rsidR="00970347">
        <w:rPr>
          <w:rFonts w:ascii="Times New Roman" w:hAnsi="Times New Roman" w:cs="Times New Roman"/>
          <w:sz w:val="24"/>
          <w:szCs w:val="24"/>
        </w:rPr>
        <w:tab/>
      </w:r>
      <w:r w:rsidR="00970347" w:rsidRPr="00970347">
        <w:rPr>
          <w:rFonts w:ascii="Times New Roman" w:hAnsi="Times New Roman" w:cs="Times New Roman"/>
          <w:sz w:val="24"/>
          <w:szCs w:val="24"/>
        </w:rPr>
        <w:t xml:space="preserve">Multiply the </w:t>
      </w:r>
      <w:proofErr w:type="spellStart"/>
      <w:r w:rsidR="00970347" w:rsidRPr="00970347">
        <w:rPr>
          <w:rFonts w:ascii="Times New Roman" w:hAnsi="Times New Roman" w:cs="Times New Roman"/>
          <w:sz w:val="24"/>
          <w:szCs w:val="24"/>
        </w:rPr>
        <w:t>uncoded</w:t>
      </w:r>
      <w:proofErr w:type="spellEnd"/>
      <w:r w:rsidR="00970347" w:rsidRPr="00970347">
        <w:rPr>
          <w:rFonts w:ascii="Times New Roman" w:hAnsi="Times New Roman" w:cs="Times New Roman"/>
          <w:sz w:val="24"/>
          <w:szCs w:val="24"/>
        </w:rPr>
        <w:t xml:space="preserve"> row matrices by to obtain </w:t>
      </w:r>
      <w:r w:rsidR="00970347" w:rsidRPr="00970347">
        <w:rPr>
          <w:rFonts w:ascii="Times New Roman" w:hAnsi="Times New Roman" w:cs="Times New Roman"/>
          <w:b/>
          <w:bCs/>
          <w:sz w:val="24"/>
          <w:szCs w:val="24"/>
        </w:rPr>
        <w:t>coded row matrices.</w:t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0347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70347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70347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70347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70347">
        <w:rPr>
          <w:rFonts w:ascii="Times New Roman" w:hAnsi="Times New Roman" w:cs="Times New Roman"/>
          <w:sz w:val="24"/>
          <w:szCs w:val="24"/>
        </w:rPr>
        <w:t>Here is an example:</w:t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106045</wp:posOffset>
            </wp:positionV>
            <wp:extent cx="3581400" cy="914400"/>
            <wp:effectExtent l="19050" t="0" r="0" b="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70347" w:rsidRDefault="0097034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E63A9" w:rsidRDefault="00757DE5" w:rsidP="006E63A9">
      <w:pPr>
        <w:pStyle w:val="NoSpacing"/>
        <w:tabs>
          <w:tab w:val="left" w:pos="8310"/>
        </w:tabs>
        <w:rPr>
          <w:rFonts w:ascii="Times New Roman" w:hAnsi="Times New Roman" w:cs="Times New Roman"/>
          <w:sz w:val="20"/>
          <w:szCs w:val="24"/>
        </w:rPr>
      </w:pPr>
      <w:r w:rsidRPr="00757DE5">
        <w:rPr>
          <w:rFonts w:ascii="Times New Roman" w:hAnsi="Times New Roman" w:cs="Times New Roman"/>
          <w:noProof/>
          <w:sz w:val="24"/>
          <w:szCs w:val="24"/>
        </w:rPr>
        <w:pict>
          <v:shape id="_x0000_s1036" type="#_x0000_t32" style="position:absolute;margin-left:396.7pt;margin-top:3.7pt;width:29.3pt;height:4.6pt;flip:x;z-index:251691008" o:connectortype="straight" strokeweight=".25pt">
            <v:stroke dashstyle="dash" endarrow="block"/>
          </v:shape>
        </w:pict>
      </w:r>
      <w:r w:rsidR="006E63A9">
        <w:rPr>
          <w:rFonts w:ascii="Times New Roman" w:hAnsi="Times New Roman" w:cs="Times New Roman"/>
          <w:sz w:val="24"/>
          <w:szCs w:val="24"/>
        </w:rPr>
        <w:tab/>
      </w:r>
      <w:r w:rsidR="00041876">
        <w:rPr>
          <w:rFonts w:ascii="Times New Roman" w:hAnsi="Times New Roman" w:cs="Times New Roman"/>
          <w:sz w:val="24"/>
          <w:szCs w:val="24"/>
        </w:rPr>
        <w:t xml:space="preserve">   </w:t>
      </w:r>
      <w:r w:rsidR="006E63A9" w:rsidRPr="006E63A9">
        <w:rPr>
          <w:rFonts w:ascii="Times New Roman" w:hAnsi="Times New Roman" w:cs="Times New Roman"/>
          <w:sz w:val="20"/>
          <w:szCs w:val="24"/>
        </w:rPr>
        <w:t xml:space="preserve">*** M E </w:t>
      </w:r>
      <w:proofErr w:type="spellStart"/>
      <w:r w:rsidR="006E63A9" w:rsidRPr="006E63A9">
        <w:rPr>
          <w:rFonts w:ascii="Times New Roman" w:hAnsi="Times New Roman" w:cs="Times New Roman"/>
          <w:sz w:val="20"/>
          <w:szCs w:val="24"/>
        </w:rPr>
        <w:t>E</w:t>
      </w:r>
      <w:proofErr w:type="spellEnd"/>
      <w:r w:rsidR="006E63A9" w:rsidRPr="006E63A9">
        <w:rPr>
          <w:rFonts w:ascii="Times New Roman" w:hAnsi="Times New Roman" w:cs="Times New Roman"/>
          <w:sz w:val="20"/>
          <w:szCs w:val="24"/>
        </w:rPr>
        <w:t xml:space="preserve"> encoded!</w:t>
      </w:r>
    </w:p>
    <w:p w:rsidR="006E63A9" w:rsidRDefault="006E63A9" w:rsidP="006E63A9">
      <w:pPr>
        <w:pStyle w:val="NoSpacing"/>
        <w:tabs>
          <w:tab w:val="left" w:pos="8310"/>
        </w:tabs>
        <w:rPr>
          <w:rFonts w:ascii="Times New Roman" w:hAnsi="Times New Roman" w:cs="Times New Roman"/>
          <w:sz w:val="20"/>
          <w:szCs w:val="24"/>
        </w:rPr>
      </w:pPr>
    </w:p>
    <w:p w:rsidR="006E63A9" w:rsidRDefault="006E63A9" w:rsidP="006E63A9">
      <w:pPr>
        <w:pStyle w:val="NoSpacing"/>
        <w:tabs>
          <w:tab w:val="left" w:pos="8310"/>
        </w:tabs>
        <w:rPr>
          <w:rFonts w:ascii="Times New Roman" w:hAnsi="Times New Roman" w:cs="Times New Roman"/>
          <w:sz w:val="20"/>
          <w:szCs w:val="24"/>
        </w:rPr>
      </w:pPr>
    </w:p>
    <w:p w:rsidR="006E63A9" w:rsidRPr="006E63A9" w:rsidRDefault="000A1D8D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  <w:sz w:val="24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276475</wp:posOffset>
            </wp:positionH>
            <wp:positionV relativeFrom="paragraph">
              <wp:posOffset>104775</wp:posOffset>
            </wp:positionV>
            <wp:extent cx="2743200" cy="2085975"/>
            <wp:effectExtent l="19050" t="0" r="0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63A9">
        <w:rPr>
          <w:sz w:val="24"/>
        </w:rPr>
        <w:t xml:space="preserve">       </w:t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 w:rsidRPr="006E63A9">
        <w:rPr>
          <w:rFonts w:ascii="Times New Roman" w:hAnsi="Times New Roman" w:cs="Times New Roman"/>
          <w:sz w:val="24"/>
          <w:szCs w:val="24"/>
        </w:rPr>
        <w:tab/>
      </w:r>
      <w:r w:rsidR="006E63A9">
        <w:rPr>
          <w:rFonts w:ascii="Times New Roman" w:hAnsi="Times New Roman" w:cs="Times New Roman"/>
          <w:sz w:val="24"/>
          <w:szCs w:val="24"/>
        </w:rPr>
        <w:t>Here’s the rest:</w:t>
      </w:r>
    </w:p>
    <w:p w:rsidR="006E63A9" w:rsidRPr="006E63A9" w:rsidRDefault="006E63A9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6E63A9">
        <w:rPr>
          <w:rFonts w:ascii="Times New Roman" w:hAnsi="Times New Roman" w:cs="Times New Roman"/>
          <w:sz w:val="24"/>
          <w:szCs w:val="24"/>
        </w:rPr>
        <w:tab/>
      </w:r>
    </w:p>
    <w:p w:rsidR="006E63A9" w:rsidRPr="006E63A9" w:rsidRDefault="006E63A9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A1D8D">
        <w:rPr>
          <w:rFonts w:ascii="Times New Roman" w:hAnsi="Times New Roman" w:cs="Times New Roman"/>
          <w:sz w:val="24"/>
          <w:szCs w:val="24"/>
        </w:rPr>
        <w:tab/>
      </w:r>
      <w:r w:rsidR="000A1D8D">
        <w:rPr>
          <w:rFonts w:ascii="Times New Roman" w:hAnsi="Times New Roman" w:cs="Times New Roman"/>
          <w:sz w:val="24"/>
          <w:szCs w:val="24"/>
        </w:rPr>
        <w:tab/>
      </w:r>
      <w:r w:rsidR="000A1D8D">
        <w:rPr>
          <w:rFonts w:ascii="Times New Roman" w:hAnsi="Times New Roman" w:cs="Times New Roman"/>
          <w:sz w:val="24"/>
          <w:szCs w:val="24"/>
        </w:rPr>
        <w:tab/>
      </w:r>
      <w:r w:rsidR="000A1D8D">
        <w:rPr>
          <w:rFonts w:ascii="Times New Roman" w:hAnsi="Times New Roman" w:cs="Times New Roman"/>
          <w:sz w:val="24"/>
          <w:szCs w:val="24"/>
        </w:rPr>
        <w:tab/>
      </w:r>
    </w:p>
    <w:p w:rsidR="000A1D8D" w:rsidRDefault="006E63A9" w:rsidP="006E63A9">
      <w:pPr>
        <w:pStyle w:val="NoSpacing"/>
        <w:rPr>
          <w:sz w:val="24"/>
        </w:rPr>
      </w:pPr>
      <w:r w:rsidRPr="006E63A9">
        <w:rPr>
          <w:rFonts w:ascii="Times New Roman" w:hAnsi="Times New Roman" w:cs="Times New Roman"/>
          <w:sz w:val="24"/>
          <w:szCs w:val="24"/>
        </w:rPr>
        <w:tab/>
      </w:r>
      <w:r w:rsidR="000A1D8D">
        <w:rPr>
          <w:sz w:val="24"/>
        </w:rPr>
        <w:tab/>
      </w:r>
      <w:r w:rsidR="000A1D8D">
        <w:rPr>
          <w:sz w:val="24"/>
        </w:rPr>
        <w:tab/>
      </w: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sz w:val="24"/>
        </w:rPr>
      </w:pPr>
    </w:p>
    <w:p w:rsidR="000A1D8D" w:rsidRDefault="000A1D8D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0A1D8D">
        <w:rPr>
          <w:rFonts w:ascii="Times New Roman" w:hAnsi="Times New Roman" w:cs="Times New Roman"/>
          <w:sz w:val="24"/>
          <w:szCs w:val="24"/>
        </w:rPr>
        <w:t>So, the sequence of coded row matrices i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A1D8D" w:rsidRDefault="002D4E98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120015</wp:posOffset>
            </wp:positionV>
            <wp:extent cx="4591050" cy="288808"/>
            <wp:effectExtent l="1905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88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1D8D" w:rsidRDefault="002D4E98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0A1D8D" w:rsidRDefault="000A1D8D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D4E98" w:rsidRDefault="000A1D8D" w:rsidP="006E63A9">
      <w:pPr>
        <w:pStyle w:val="NoSpacing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A1D8D">
        <w:rPr>
          <w:rFonts w:ascii="Times New Roman" w:hAnsi="Times New Roman" w:cs="Times New Roman"/>
          <w:sz w:val="24"/>
          <w:szCs w:val="20"/>
        </w:rPr>
        <w:t>Finally, removing the matrix notation produces the following cryptogram.</w:t>
      </w:r>
      <w:r w:rsidRPr="000A1D8D">
        <w:rPr>
          <w:rFonts w:ascii="Times New Roman" w:hAnsi="Times New Roman" w:cs="Times New Roman"/>
          <w:sz w:val="32"/>
          <w:szCs w:val="24"/>
        </w:rPr>
        <w:tab/>
      </w:r>
    </w:p>
    <w:p w:rsidR="002D4E98" w:rsidRDefault="002D4E98" w:rsidP="006E63A9">
      <w:pPr>
        <w:pStyle w:val="NoSpacing"/>
        <w:rPr>
          <w:rFonts w:ascii="Times New Roman" w:hAnsi="Times New Roman" w:cs="Times New Roman"/>
          <w:sz w:val="32"/>
          <w:szCs w:val="24"/>
        </w:rPr>
      </w:pPr>
    </w:p>
    <w:p w:rsidR="00DC1C2E" w:rsidRDefault="002D4E98" w:rsidP="006E63A9">
      <w:pPr>
        <w:pStyle w:val="NoSpacing"/>
        <w:rPr>
          <w:rFonts w:ascii="Times New Roman" w:hAnsi="Times New Roman" w:cs="Times New Roman"/>
          <w:sz w:val="32"/>
          <w:szCs w:val="24"/>
        </w:rPr>
      </w:pP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noProof/>
          <w:sz w:val="32"/>
          <w:szCs w:val="24"/>
        </w:rPr>
        <w:drawing>
          <wp:inline distT="0" distB="0" distL="0" distR="0">
            <wp:extent cx="4543425" cy="289322"/>
            <wp:effectExtent l="19050" t="0" r="9525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5374" cy="289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938" w:rsidRDefault="00DC1C2E" w:rsidP="006E63A9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</w:r>
      <w:r>
        <w:rPr>
          <w:rFonts w:ascii="Times New Roman" w:hAnsi="Times New Roman" w:cs="Times New Roman"/>
          <w:sz w:val="32"/>
          <w:szCs w:val="24"/>
        </w:rPr>
        <w:tab/>
        <w:t xml:space="preserve">  M   E </w:t>
      </w:r>
      <w:r w:rsidR="00B00638">
        <w:rPr>
          <w:rFonts w:ascii="Times New Roman" w:hAnsi="Times New Roman" w:cs="Times New Roman"/>
          <w:sz w:val="32"/>
          <w:szCs w:val="24"/>
        </w:rPr>
        <w:t xml:space="preserve"> </w:t>
      </w:r>
      <w:r>
        <w:rPr>
          <w:rFonts w:ascii="Times New Roman" w:hAnsi="Times New Roman" w:cs="Times New Roman"/>
          <w:sz w:val="32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32"/>
          <w:szCs w:val="24"/>
        </w:rPr>
        <w:t>E</w:t>
      </w:r>
      <w:proofErr w:type="spellEnd"/>
      <w:r>
        <w:rPr>
          <w:rFonts w:ascii="Times New Roman" w:hAnsi="Times New Roman" w:cs="Times New Roman"/>
          <w:sz w:val="32"/>
          <w:szCs w:val="24"/>
        </w:rPr>
        <w:t xml:space="preserve">   T   </w:t>
      </w:r>
      <w:r w:rsidR="004D2974">
        <w:rPr>
          <w:rFonts w:ascii="Times New Roman" w:hAnsi="Times New Roman" w:cs="Times New Roman"/>
          <w:sz w:val="32"/>
          <w:szCs w:val="24"/>
          <w:u w:val="single"/>
        </w:rPr>
        <w:t xml:space="preserve">  </w:t>
      </w:r>
      <w:r w:rsidRPr="00DC1C2E">
        <w:rPr>
          <w:rFonts w:ascii="Times New Roman" w:hAnsi="Times New Roman" w:cs="Times New Roman"/>
          <w:sz w:val="32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32"/>
          <w:szCs w:val="24"/>
        </w:rPr>
        <w:t xml:space="preserve">   </w:t>
      </w:r>
      <w:r w:rsidR="004D2974">
        <w:rPr>
          <w:rFonts w:ascii="Times New Roman" w:hAnsi="Times New Roman" w:cs="Times New Roman"/>
          <w:sz w:val="32"/>
          <w:szCs w:val="24"/>
        </w:rPr>
        <w:t xml:space="preserve"> </w:t>
      </w:r>
      <w:proofErr w:type="gramStart"/>
      <w:r w:rsidR="004D2974">
        <w:rPr>
          <w:rFonts w:ascii="Times New Roman" w:hAnsi="Times New Roman" w:cs="Times New Roman"/>
          <w:sz w:val="32"/>
          <w:szCs w:val="24"/>
        </w:rPr>
        <w:t xml:space="preserve">M  </w:t>
      </w:r>
      <w:r>
        <w:rPr>
          <w:rFonts w:ascii="Times New Roman" w:hAnsi="Times New Roman" w:cs="Times New Roman"/>
          <w:sz w:val="32"/>
          <w:szCs w:val="24"/>
        </w:rPr>
        <w:t>E</w:t>
      </w:r>
      <w:proofErr w:type="gramEnd"/>
      <w:r>
        <w:rPr>
          <w:rFonts w:ascii="Times New Roman" w:hAnsi="Times New Roman" w:cs="Times New Roman"/>
          <w:sz w:val="32"/>
          <w:szCs w:val="24"/>
        </w:rPr>
        <w:t xml:space="preserve">   </w:t>
      </w:r>
      <w:r w:rsidRPr="00DC1C2E">
        <w:rPr>
          <w:rFonts w:ascii="Times New Roman" w:hAnsi="Times New Roman" w:cs="Times New Roman"/>
          <w:sz w:val="32"/>
          <w:szCs w:val="24"/>
          <w:u w:val="single"/>
        </w:rPr>
        <w:t xml:space="preserve">    </w:t>
      </w:r>
      <w:r>
        <w:rPr>
          <w:rFonts w:ascii="Times New Roman" w:hAnsi="Times New Roman" w:cs="Times New Roman"/>
          <w:sz w:val="32"/>
          <w:szCs w:val="24"/>
        </w:rPr>
        <w:t xml:space="preserve">   </w:t>
      </w:r>
      <w:r w:rsidR="004D2974">
        <w:rPr>
          <w:rFonts w:ascii="Times New Roman" w:hAnsi="Times New Roman" w:cs="Times New Roman"/>
          <w:sz w:val="32"/>
          <w:szCs w:val="24"/>
        </w:rPr>
        <w:t xml:space="preserve"> M </w:t>
      </w:r>
      <w:r>
        <w:rPr>
          <w:rFonts w:ascii="Times New Roman" w:hAnsi="Times New Roman" w:cs="Times New Roman"/>
          <w:sz w:val="32"/>
          <w:szCs w:val="24"/>
        </w:rPr>
        <w:t xml:space="preserve">O  </w:t>
      </w:r>
      <w:r w:rsidR="004D2974">
        <w:rPr>
          <w:rFonts w:ascii="Times New Roman" w:hAnsi="Times New Roman" w:cs="Times New Roman"/>
          <w:sz w:val="32"/>
          <w:szCs w:val="24"/>
        </w:rPr>
        <w:t xml:space="preserve"> </w:t>
      </w:r>
      <w:r>
        <w:rPr>
          <w:rFonts w:ascii="Times New Roman" w:hAnsi="Times New Roman" w:cs="Times New Roman"/>
          <w:sz w:val="32"/>
          <w:szCs w:val="24"/>
        </w:rPr>
        <w:t xml:space="preserve">N   D  </w:t>
      </w:r>
      <w:r w:rsidR="004D2974">
        <w:rPr>
          <w:rFonts w:ascii="Times New Roman" w:hAnsi="Times New Roman" w:cs="Times New Roman"/>
          <w:sz w:val="32"/>
          <w:szCs w:val="24"/>
        </w:rPr>
        <w:t xml:space="preserve"> </w:t>
      </w:r>
      <w:r>
        <w:rPr>
          <w:rFonts w:ascii="Times New Roman" w:hAnsi="Times New Roman" w:cs="Times New Roman"/>
          <w:sz w:val="32"/>
          <w:szCs w:val="24"/>
        </w:rPr>
        <w:t xml:space="preserve">A  Y  </w:t>
      </w:r>
      <w:r w:rsidR="000A1D8D" w:rsidRPr="00DC1C2E"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>_</w:t>
      </w:r>
      <w:r w:rsidR="004D297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</w:p>
    <w:p w:rsidR="00B06938" w:rsidRDefault="00B06938" w:rsidP="006E63A9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:rsidR="00B06938" w:rsidRDefault="00B06938" w:rsidP="006E63A9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</w:p>
    <w:p w:rsidR="00D142EA" w:rsidRDefault="000A1D8D" w:rsidP="006E63A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A1D8D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0A1D8D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6E63A9" w:rsidRPr="000A1D8D">
        <w:rPr>
          <w:rFonts w:ascii="Times New Roman" w:hAnsi="Times New Roman" w:cs="Times New Roman"/>
          <w:sz w:val="24"/>
          <w:szCs w:val="24"/>
        </w:rPr>
        <w:t xml:space="preserve">  </w:t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</w:r>
      <w:r w:rsidR="004C629A">
        <w:rPr>
          <w:rFonts w:ascii="Times New Roman" w:hAnsi="Times New Roman" w:cs="Times New Roman"/>
          <w:sz w:val="24"/>
          <w:szCs w:val="24"/>
        </w:rPr>
        <w:tab/>
        <w:t xml:space="preserve">      Page 5</w:t>
      </w:r>
      <w:r w:rsidR="006E63A9" w:rsidRPr="000A1D8D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C6D2A" w:rsidRDefault="00A00052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D142EA">
        <w:rPr>
          <w:rFonts w:ascii="Times New Roman" w:hAnsi="Times New Roman" w:cs="Times New Roman"/>
          <w:sz w:val="24"/>
          <w:szCs w:val="24"/>
        </w:rPr>
        <w:t>.</w:t>
      </w:r>
      <w:r w:rsidR="00D142EA">
        <w:rPr>
          <w:rFonts w:ascii="Times New Roman" w:hAnsi="Times New Roman" w:cs="Times New Roman"/>
          <w:sz w:val="24"/>
          <w:szCs w:val="24"/>
        </w:rPr>
        <w:tab/>
      </w:r>
      <w:r w:rsidR="006E63A9" w:rsidRPr="000A1D8D">
        <w:rPr>
          <w:rFonts w:ascii="Times New Roman" w:hAnsi="Times New Roman" w:cs="Times New Roman"/>
          <w:sz w:val="24"/>
          <w:szCs w:val="24"/>
        </w:rPr>
        <w:t xml:space="preserve"> </w:t>
      </w:r>
      <w:r w:rsidR="001C6D2A">
        <w:rPr>
          <w:rFonts w:ascii="Times New Roman" w:hAnsi="Times New Roman" w:cs="Times New Roman"/>
          <w:sz w:val="24"/>
          <w:szCs w:val="24"/>
        </w:rPr>
        <w:t xml:space="preserve">What do you think is involved to </w:t>
      </w:r>
      <w:r w:rsidR="001C6D2A">
        <w:rPr>
          <w:rFonts w:ascii="Times New Roman" w:hAnsi="Times New Roman" w:cs="Times New Roman"/>
          <w:b/>
          <w:sz w:val="24"/>
          <w:szCs w:val="24"/>
        </w:rPr>
        <w:t xml:space="preserve">decode </w:t>
      </w:r>
      <w:r w:rsidR="001C6D2A">
        <w:rPr>
          <w:rFonts w:ascii="Times New Roman" w:hAnsi="Times New Roman" w:cs="Times New Roman"/>
          <w:sz w:val="24"/>
          <w:szCs w:val="24"/>
        </w:rPr>
        <w:t>the message?  How would you reverse the process?</w:t>
      </w: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est out your theory to decode:</w:t>
      </w:r>
      <w:r w:rsidRPr="001C6D2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60960</wp:posOffset>
            </wp:positionV>
            <wp:extent cx="4543425" cy="285750"/>
            <wp:effectExtent l="19050" t="0" r="9525" b="0"/>
            <wp:wrapNone/>
            <wp:docPr id="9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 w:rsidR="006E63A9" w:rsidRPr="000A1D8D">
        <w:rPr>
          <w:rFonts w:ascii="Times New Roman" w:hAnsi="Times New Roman" w:cs="Times New Roman"/>
          <w:sz w:val="24"/>
          <w:szCs w:val="24"/>
        </w:rPr>
        <w:t xml:space="preserve">                      </w:t>
      </w: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Pr="006C445A" w:rsidRDefault="001C6D2A" w:rsidP="00D142EA">
      <w:pPr>
        <w:pStyle w:val="NoSpacing"/>
        <w:ind w:left="360" w:firstLine="36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C445A">
        <w:rPr>
          <w:rFonts w:ascii="Times New Roman" w:hAnsi="Times New Roman" w:cs="Times New Roman"/>
          <w:i/>
          <w:sz w:val="24"/>
          <w:szCs w:val="24"/>
        </w:rPr>
        <w:t>Show your work below.</w:t>
      </w: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6C445A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A00052" w:rsidP="00A00052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6C445A">
        <w:rPr>
          <w:rFonts w:ascii="Times New Roman" w:hAnsi="Times New Roman" w:cs="Times New Roman"/>
          <w:sz w:val="24"/>
          <w:szCs w:val="24"/>
        </w:rPr>
        <w:t xml:space="preserve">Your turn . . . . .     Message:    </w:t>
      </w:r>
      <w:r w:rsidR="006C445A" w:rsidRPr="00CF5AA0">
        <w:rPr>
          <w:rFonts w:ascii="Times New Roman" w:hAnsi="Times New Roman" w:cs="Times New Roman"/>
          <w:sz w:val="24"/>
          <w:szCs w:val="24"/>
          <w:highlight w:val="yellow"/>
        </w:rPr>
        <w:t>GO TO HOMECOMING</w:t>
      </w:r>
    </w:p>
    <w:p w:rsidR="001C6D2A" w:rsidRPr="006C445A" w:rsidRDefault="001C6D2A" w:rsidP="006C445A">
      <w:pPr>
        <w:pStyle w:val="NoSpacing"/>
        <w:ind w:left="720" w:firstLine="360"/>
        <w:rPr>
          <w:rFonts w:ascii="Times New Roman" w:hAnsi="Times New Roman" w:cs="Times New Roman"/>
          <w:sz w:val="10"/>
          <w:szCs w:val="24"/>
        </w:rPr>
      </w:pPr>
    </w:p>
    <w:p w:rsidR="006C445A" w:rsidRDefault="006C445A" w:rsidP="006C445A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55575</wp:posOffset>
            </wp:positionV>
            <wp:extent cx="962025" cy="581025"/>
            <wp:effectExtent l="19050" t="0" r="9525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C445A">
        <w:rPr>
          <w:rFonts w:ascii="Times New Roman" w:hAnsi="Times New Roman" w:cs="Times New Roman"/>
          <w:sz w:val="24"/>
          <w:szCs w:val="24"/>
        </w:rPr>
        <w:t>A.</w:t>
      </w:r>
      <w:r w:rsidRPr="006C445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Writ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unco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X 3 row </w:t>
      </w:r>
      <w:r w:rsidRPr="006C445A">
        <w:rPr>
          <w:rFonts w:ascii="Times New Roman" w:hAnsi="Times New Roman" w:cs="Times New Roman"/>
          <w:sz w:val="24"/>
          <w:szCs w:val="24"/>
        </w:rPr>
        <w:t xml:space="preserve">matrices for the message. </w:t>
      </w:r>
    </w:p>
    <w:p w:rsidR="006C445A" w:rsidRDefault="006C445A" w:rsidP="006C445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445A" w:rsidRPr="006C445A" w:rsidRDefault="006C445A" w:rsidP="006C445A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StrayhornMT-Regular" w:hAnsi="StrayhornMT-Regular" w:cs="StrayhornMT-Regular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6C445A">
        <w:rPr>
          <w:rFonts w:ascii="Times New Roman" w:hAnsi="Times New Roman" w:cs="Times New Roman"/>
          <w:sz w:val="24"/>
          <w:szCs w:val="24"/>
        </w:rPr>
        <w:t>Then encode the message usin</w:t>
      </w:r>
      <w:r>
        <w:rPr>
          <w:rFonts w:ascii="Times New Roman" w:hAnsi="Times New Roman" w:cs="Times New Roman"/>
          <w:sz w:val="24"/>
          <w:szCs w:val="24"/>
        </w:rPr>
        <w:t>g the encoding matrix:</w:t>
      </w: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6C445A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  <w:t>Check your encoded message by decoding it.</w:t>
      </w:r>
    </w:p>
    <w:p w:rsidR="006C445A" w:rsidRPr="00847DCF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12"/>
          <w:szCs w:val="24"/>
        </w:rPr>
      </w:pPr>
    </w:p>
    <w:p w:rsidR="006C445A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C445A">
        <w:rPr>
          <w:rFonts w:ascii="Times New Roman" w:hAnsi="Times New Roman" w:cs="Times New Roman"/>
          <w:i/>
          <w:sz w:val="24"/>
          <w:szCs w:val="24"/>
        </w:rPr>
        <w:t>Show your work below.</w:t>
      </w:r>
    </w:p>
    <w:p w:rsidR="006C445A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6C445A" w:rsidRPr="006C445A" w:rsidRDefault="006C445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C6D2A" w:rsidRPr="006C445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1C6D2A" w:rsidRDefault="001C6D2A" w:rsidP="00D142EA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</w:p>
    <w:p w:rsidR="006E63A9" w:rsidRDefault="006E63A9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5243" w:rsidRDefault="00B3524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B35243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41F31" w:rsidRDefault="00441F31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6</w:t>
      </w:r>
    </w:p>
    <w:p w:rsidR="00B732C3" w:rsidRDefault="006E3A17" w:rsidP="00B35243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Lesson 2-3 </w:t>
      </w:r>
      <w:r w:rsidR="00B732C3">
        <w:rPr>
          <w:rFonts w:ascii="Times New Roman" w:hAnsi="Times New Roman" w:cs="Times New Roman"/>
          <w:b/>
          <w:sz w:val="24"/>
          <w:szCs w:val="24"/>
        </w:rPr>
        <w:t>Homework</w:t>
      </w:r>
    </w:p>
    <w:p w:rsidR="00B732C3" w:rsidRPr="00E369E4" w:rsidRDefault="00B732C3" w:rsidP="00B35243">
      <w:pPr>
        <w:pStyle w:val="NoSpacing"/>
        <w:rPr>
          <w:rFonts w:ascii="Times New Roman" w:hAnsi="Times New Roman" w:cs="Times New Roman"/>
          <w:i/>
          <w:sz w:val="28"/>
          <w:szCs w:val="24"/>
        </w:rPr>
      </w:pPr>
      <w:r w:rsidRPr="00E369E4">
        <w:rPr>
          <w:rFonts w:ascii="Times New Roman" w:hAnsi="Times New Roman" w:cs="Times New Roman"/>
          <w:i/>
          <w:sz w:val="28"/>
          <w:szCs w:val="24"/>
        </w:rPr>
        <w:t>Please show your work on another piece of paper.</w:t>
      </w: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Without using a calculator, show that </w:t>
      </w:r>
      <w:r>
        <w:rPr>
          <w:rFonts w:ascii="Times New Roman" w:hAnsi="Times New Roman" w:cs="Times New Roman"/>
          <w:i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is the inverse of </w:t>
      </w:r>
      <w:r>
        <w:rPr>
          <w:rFonts w:ascii="Times New Roman" w:hAnsi="Times New Roman" w:cs="Times New Roman"/>
          <w:i/>
          <w:sz w:val="24"/>
          <w:szCs w:val="24"/>
        </w:rPr>
        <w:t>A.</w:t>
      </w:r>
    </w:p>
    <w:p w:rsidR="00B732C3" w:rsidRPr="00B82DAC" w:rsidRDefault="00396361" w:rsidP="00B35243">
      <w:pPr>
        <w:pStyle w:val="NoSpacing"/>
        <w:rPr>
          <w:rFonts w:ascii="Times New Roman" w:hAnsi="Times New Roman" w:cs="Times New Roman"/>
          <w:i/>
          <w:sz w:val="14"/>
          <w:szCs w:val="24"/>
        </w:rPr>
      </w:pPr>
      <w:r>
        <w:rPr>
          <w:rFonts w:ascii="Times New Roman" w:hAnsi="Times New Roman" w:cs="Times New Roman"/>
          <w:i/>
          <w:noProof/>
          <w:sz w:val="14"/>
          <w:szCs w:val="24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79375</wp:posOffset>
            </wp:positionV>
            <wp:extent cx="1952625" cy="476250"/>
            <wp:effectExtent l="19050" t="0" r="9525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6361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396361" w:rsidRDefault="00396361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9242BF">
        <w:rPr>
          <w:rFonts w:ascii="Times New Roman" w:hAnsi="Times New Roman" w:cs="Times New Roman"/>
          <w:sz w:val="24"/>
          <w:szCs w:val="24"/>
        </w:rPr>
        <w:t>Without using a calculator, find the inverse of each matrix (if it exists).</w:t>
      </w:r>
    </w:p>
    <w:p w:rsidR="009242BF" w:rsidRDefault="00F7772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66675</wp:posOffset>
            </wp:positionV>
            <wp:extent cx="762000" cy="438150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47625</wp:posOffset>
            </wp:positionV>
            <wp:extent cx="1171575" cy="457200"/>
            <wp:effectExtent l="19050" t="0" r="9525" b="0"/>
            <wp:wrapNone/>
            <wp:docPr id="1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04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64135</wp:posOffset>
            </wp:positionV>
            <wp:extent cx="904875" cy="438150"/>
            <wp:effectExtent l="19050" t="0" r="952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42BF" w:rsidRPr="00D83B0D" w:rsidRDefault="00D83B0D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A0471">
        <w:rPr>
          <w:rFonts w:ascii="Times New Roman" w:hAnsi="Times New Roman" w:cs="Times New Roman"/>
          <w:sz w:val="24"/>
          <w:szCs w:val="24"/>
        </w:rPr>
        <w:tab/>
      </w:r>
      <w:r w:rsidRPr="00D83B0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42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B =</w:t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  <w:t xml:space="preserve">C =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9242BF" w:rsidRDefault="009242B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32C3" w:rsidRDefault="00AB142F" w:rsidP="00B35243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Use your calculator for the remaining problems.</w:t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b/>
          <w:i/>
          <w:sz w:val="16"/>
          <w:szCs w:val="24"/>
        </w:rPr>
      </w:pPr>
    </w:p>
    <w:p w:rsidR="00D83B0D" w:rsidRDefault="00D83B0D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AB142F">
        <w:rPr>
          <w:rFonts w:ascii="Times New Roman" w:hAnsi="Times New Roman" w:cs="Times New Roman"/>
          <w:sz w:val="24"/>
          <w:szCs w:val="24"/>
        </w:rPr>
        <w:t>Use the Inverse-Matrix Method</w:t>
      </w:r>
      <w:r w:rsidR="001D22FD">
        <w:rPr>
          <w:rFonts w:ascii="Times New Roman" w:hAnsi="Times New Roman" w:cs="Times New Roman"/>
          <w:sz w:val="24"/>
          <w:szCs w:val="24"/>
        </w:rPr>
        <w:t xml:space="preserve"> to solve the following systems (if possible).</w:t>
      </w:r>
    </w:p>
    <w:p w:rsidR="00AB142F" w:rsidRDefault="00AB142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ou must write the matrix equation as well as your final solution matrix.</w:t>
      </w:r>
    </w:p>
    <w:p w:rsidR="00AB142F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9060</wp:posOffset>
            </wp:positionV>
            <wp:extent cx="904875" cy="400050"/>
            <wp:effectExtent l="19050" t="0" r="9525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142F" w:rsidRPr="0056678A"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124460</wp:posOffset>
            </wp:positionV>
            <wp:extent cx="1038225" cy="447675"/>
            <wp:effectExtent l="19050" t="0" r="9525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A007CB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07950</wp:posOffset>
            </wp:positionV>
            <wp:extent cx="1790700" cy="800100"/>
            <wp:effectExtent l="1905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7CB" w:rsidRPr="00A007CB" w:rsidRDefault="00A007CB" w:rsidP="00A007C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66483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352550" cy="581025"/>
            <wp:effectExtent l="19050" t="0" r="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53D3F" w:rsidRDefault="00153D3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2AF" w:rsidRDefault="00A802A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170180</wp:posOffset>
            </wp:positionV>
            <wp:extent cx="1828800" cy="647700"/>
            <wp:effectExtent l="19050" t="0" r="0" b="0"/>
            <wp:wrapNone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3D3F" w:rsidRDefault="00153D3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123950" cy="590550"/>
            <wp:effectExtent l="19050" t="0" r="0" b="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  <w:t>f.</w:t>
      </w:r>
      <w:r w:rsidR="001D22FD">
        <w:rPr>
          <w:rFonts w:ascii="Times New Roman" w:hAnsi="Times New Roman" w:cs="Times New Roman"/>
          <w:sz w:val="24"/>
          <w:szCs w:val="24"/>
        </w:rPr>
        <w:tab/>
      </w: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4A7BD9" w:rsidRDefault="004A7BD9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Inverse-Matrix Method to solve the following problems</w:t>
      </w:r>
      <w:r w:rsidR="009F7115">
        <w:rPr>
          <w:rFonts w:ascii="Times New Roman" w:hAnsi="Times New Roman" w:cs="Times New Roman"/>
          <w:sz w:val="24"/>
          <w:szCs w:val="24"/>
        </w:rPr>
        <w:t xml:space="preserve"> 4 – 6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A7BD9" w:rsidRPr="00327E0F" w:rsidRDefault="004A7BD9" w:rsidP="00B35243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4A7BD9" w:rsidRDefault="000D6B3C" w:rsidP="004A7BD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4A7BD9" w:rsidRPr="004A7BD9">
        <w:rPr>
          <w:rFonts w:ascii="Times New Roman" w:hAnsi="Times New Roman" w:cs="Times New Roman"/>
          <w:sz w:val="24"/>
          <w:szCs w:val="24"/>
        </w:rPr>
        <w:t>A serving of roast beef has 17 grams of protein and 11 milligrams of calcium.  A serving of mashed potatoes has 2 grams of protein and 25 milligrams of calcium.  How many servings of each are needed to get 40 grams of protein and 97 milligrams of calcium?</w:t>
      </w:r>
      <w:r w:rsidR="004A7BD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A7BD9" w:rsidRPr="00E4055C" w:rsidRDefault="00E4055C" w:rsidP="004A7BD9">
      <w:pPr>
        <w:pStyle w:val="NoSpacing"/>
        <w:ind w:left="360" w:hanging="360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noProof/>
          <w:sz w:val="16"/>
          <w:szCs w:val="24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100965</wp:posOffset>
            </wp:positionV>
            <wp:extent cx="3171825" cy="1447800"/>
            <wp:effectExtent l="19050" t="0" r="9525" b="0"/>
            <wp:wrapNone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16"/>
          <w:szCs w:val="24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100965</wp:posOffset>
            </wp:positionV>
            <wp:extent cx="2990850" cy="1476375"/>
            <wp:effectExtent l="19050" t="0" r="0" b="0"/>
            <wp:wrapNone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7BD9" w:rsidRPr="004A7BD9" w:rsidRDefault="004A7BD9" w:rsidP="004A7BD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327E0F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732C3" w:rsidRPr="004A7BD9" w:rsidRDefault="00B732C3" w:rsidP="004A7BD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9F7115" w:rsidRDefault="009F7115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9F7115" w:rsidRDefault="009F7115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9F7115" w:rsidRDefault="009F7115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9F7115" w:rsidRDefault="009F7115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9F7115" w:rsidRDefault="009F7115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104563" w:rsidRDefault="0010456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04563" w:rsidRDefault="00F7772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8820BF">
        <w:rPr>
          <w:rFonts w:ascii="Times New Roman" w:hAnsi="Times New Roman" w:cs="Times New Roman"/>
          <w:sz w:val="24"/>
          <w:szCs w:val="24"/>
        </w:rPr>
        <w:tab/>
      </w:r>
      <w:r w:rsidR="000348B5">
        <w:rPr>
          <w:rFonts w:ascii="Times New Roman" w:hAnsi="Times New Roman" w:cs="Times New Roman"/>
          <w:sz w:val="24"/>
          <w:szCs w:val="24"/>
        </w:rPr>
        <w:t>Write a cryptogram for the message below using</w:t>
      </w:r>
      <w:r>
        <w:rPr>
          <w:rFonts w:ascii="Times New Roman" w:hAnsi="Times New Roman" w:cs="Times New Roman"/>
          <w:sz w:val="24"/>
          <w:szCs w:val="24"/>
        </w:rPr>
        <w:tab/>
      </w:r>
      <w:r w:rsidR="000348B5">
        <w:rPr>
          <w:rFonts w:ascii="Times New Roman" w:hAnsi="Times New Roman" w:cs="Times New Roman"/>
          <w:sz w:val="24"/>
          <w:szCs w:val="24"/>
        </w:rPr>
        <w:tab/>
      </w:r>
      <w:r w:rsidR="008820BF">
        <w:rPr>
          <w:rFonts w:ascii="Times New Roman" w:hAnsi="Times New Roman" w:cs="Times New Roman"/>
          <w:sz w:val="24"/>
          <w:szCs w:val="24"/>
        </w:rPr>
        <w:t>8.</w:t>
      </w:r>
      <w:r w:rsidR="008820BF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8820BF">
        <w:rPr>
          <w:rFonts w:ascii="Times New Roman" w:hAnsi="Times New Roman" w:cs="Times New Roman"/>
          <w:sz w:val="24"/>
          <w:szCs w:val="24"/>
        </w:rPr>
        <w:t xml:space="preserve">Use </w:t>
      </w:r>
      <w:r w:rsidR="008820BF" w:rsidRPr="008820BF">
        <w:rPr>
          <w:rFonts w:ascii="Times New Roman" w:hAnsi="Times New Roman" w:cs="Times New Roman"/>
          <w:i/>
          <w:sz w:val="24"/>
          <w:szCs w:val="24"/>
        </w:rPr>
        <w:t>A</w:t>
      </w:r>
      <w:r w:rsidR="008820BF" w:rsidRPr="008820B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820BF">
        <w:rPr>
          <w:rFonts w:ascii="Times New Roman" w:hAnsi="Times New Roman" w:cs="Times New Roman"/>
          <w:sz w:val="24"/>
          <w:szCs w:val="24"/>
        </w:rPr>
        <w:t xml:space="preserve"> to decode the following cryptogram.</w:t>
      </w:r>
      <w:proofErr w:type="gramEnd"/>
    </w:p>
    <w:p w:rsidR="008820BF" w:rsidRDefault="008820B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04140</wp:posOffset>
            </wp:positionV>
            <wp:extent cx="2962275" cy="1047750"/>
            <wp:effectExtent l="19050" t="0" r="9525" b="0"/>
            <wp:wrapNone/>
            <wp:docPr id="1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48B5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0348B5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0348B5">
        <w:rPr>
          <w:rFonts w:ascii="Times New Roman" w:hAnsi="Times New Roman" w:cs="Times New Roman"/>
          <w:sz w:val="24"/>
          <w:szCs w:val="24"/>
        </w:rPr>
        <w:t xml:space="preserve"> matrix </w:t>
      </w:r>
      <w:r w:rsidR="000348B5" w:rsidRPr="000348B5">
        <w:rPr>
          <w:rFonts w:ascii="Times New Roman" w:hAnsi="Times New Roman" w:cs="Times New Roman"/>
          <w:i/>
          <w:sz w:val="24"/>
          <w:szCs w:val="24"/>
        </w:rPr>
        <w:t>A</w:t>
      </w:r>
      <w:r w:rsidR="000348B5">
        <w:rPr>
          <w:rFonts w:ascii="Times New Roman" w:hAnsi="Times New Roman" w:cs="Times New Roman"/>
          <w:sz w:val="24"/>
          <w:szCs w:val="24"/>
        </w:rPr>
        <w:t>.</w:t>
      </w:r>
    </w:p>
    <w:p w:rsidR="002D5DF0" w:rsidRDefault="002D5DF0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43180</wp:posOffset>
            </wp:positionV>
            <wp:extent cx="1362075" cy="657225"/>
            <wp:effectExtent l="19050" t="0" r="9525" b="0"/>
            <wp:wrapNone/>
            <wp:docPr id="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5DF0" w:rsidRDefault="002D5DF0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D5DF0" w:rsidRDefault="002D5DF0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D5DF0" w:rsidRDefault="002D5DF0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820BF" w:rsidRDefault="008820B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820BF" w:rsidRPr="002D5DF0" w:rsidRDefault="000348B5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D5DF0">
        <w:rPr>
          <w:rFonts w:ascii="Times New Roman" w:hAnsi="Times New Roman" w:cs="Times New Roman"/>
          <w:sz w:val="24"/>
          <w:szCs w:val="24"/>
        </w:rPr>
        <w:t xml:space="preserve">         </w:t>
      </w:r>
      <w:r w:rsidR="002D5DF0" w:rsidRPr="00DF665D">
        <w:rPr>
          <w:rFonts w:ascii="Times New Roman" w:hAnsi="Times New Roman" w:cs="Times New Roman"/>
          <w:sz w:val="24"/>
          <w:szCs w:val="20"/>
          <w:highlight w:val="yellow"/>
        </w:rPr>
        <w:t>LANDING SUCCESSFUL</w:t>
      </w:r>
    </w:p>
    <w:sectPr w:rsidR="008820BF" w:rsidRPr="002D5DF0" w:rsidSect="003E05C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rayhornMT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979FA"/>
    <w:multiLevelType w:val="hybridMultilevel"/>
    <w:tmpl w:val="9892A24A"/>
    <w:lvl w:ilvl="0" w:tplc="4E6AA3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EF1C00"/>
    <w:multiLevelType w:val="hybridMultilevel"/>
    <w:tmpl w:val="96885EA0"/>
    <w:lvl w:ilvl="0" w:tplc="67EE9F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7631B2F"/>
    <w:multiLevelType w:val="hybridMultilevel"/>
    <w:tmpl w:val="31D8771E"/>
    <w:lvl w:ilvl="0" w:tplc="B8B6D5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93C496B"/>
    <w:multiLevelType w:val="hybridMultilevel"/>
    <w:tmpl w:val="D8F4B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1D33A3"/>
    <w:multiLevelType w:val="hybridMultilevel"/>
    <w:tmpl w:val="9A901956"/>
    <w:lvl w:ilvl="0" w:tplc="BFC099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4540CB"/>
    <w:multiLevelType w:val="hybridMultilevel"/>
    <w:tmpl w:val="D472C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8054D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6463D2C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140094"/>
    <w:multiLevelType w:val="hybridMultilevel"/>
    <w:tmpl w:val="95346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  <w:num w:numId="7">
    <w:abstractNumId w:val="1"/>
  </w:num>
  <w:num w:numId="8">
    <w:abstractNumId w:val="7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3E05C3"/>
    <w:rsid w:val="000348B5"/>
    <w:rsid w:val="00041876"/>
    <w:rsid w:val="000A1D8D"/>
    <w:rsid w:val="000A5FDD"/>
    <w:rsid w:val="000B0172"/>
    <w:rsid w:val="000D12D8"/>
    <w:rsid w:val="000D2819"/>
    <w:rsid w:val="000D6B3C"/>
    <w:rsid w:val="00104563"/>
    <w:rsid w:val="00142270"/>
    <w:rsid w:val="00142F3D"/>
    <w:rsid w:val="00153D3F"/>
    <w:rsid w:val="001A5794"/>
    <w:rsid w:val="001C5258"/>
    <w:rsid w:val="001C6D2A"/>
    <w:rsid w:val="001D22FD"/>
    <w:rsid w:val="001D587B"/>
    <w:rsid w:val="001E6BF2"/>
    <w:rsid w:val="002032FA"/>
    <w:rsid w:val="0024026D"/>
    <w:rsid w:val="002D3349"/>
    <w:rsid w:val="002D4E98"/>
    <w:rsid w:val="002D5DF0"/>
    <w:rsid w:val="00327E0F"/>
    <w:rsid w:val="0035040E"/>
    <w:rsid w:val="00392DE0"/>
    <w:rsid w:val="00396361"/>
    <w:rsid w:val="003D1CA6"/>
    <w:rsid w:val="003E05C3"/>
    <w:rsid w:val="003E338F"/>
    <w:rsid w:val="00426CE3"/>
    <w:rsid w:val="00441F31"/>
    <w:rsid w:val="00450644"/>
    <w:rsid w:val="0046042F"/>
    <w:rsid w:val="0046667D"/>
    <w:rsid w:val="00494909"/>
    <w:rsid w:val="004A7BD9"/>
    <w:rsid w:val="004C629A"/>
    <w:rsid w:val="004D2974"/>
    <w:rsid w:val="005127DE"/>
    <w:rsid w:val="0053529F"/>
    <w:rsid w:val="005410E6"/>
    <w:rsid w:val="0056678A"/>
    <w:rsid w:val="005A7FD5"/>
    <w:rsid w:val="005E74FB"/>
    <w:rsid w:val="00664835"/>
    <w:rsid w:val="006A4C45"/>
    <w:rsid w:val="006C445A"/>
    <w:rsid w:val="006E3A17"/>
    <w:rsid w:val="006E63A9"/>
    <w:rsid w:val="00710550"/>
    <w:rsid w:val="00715DA9"/>
    <w:rsid w:val="007202E0"/>
    <w:rsid w:val="00737003"/>
    <w:rsid w:val="0074671E"/>
    <w:rsid w:val="0075705C"/>
    <w:rsid w:val="00757DE5"/>
    <w:rsid w:val="00763F30"/>
    <w:rsid w:val="0077237B"/>
    <w:rsid w:val="00793A75"/>
    <w:rsid w:val="007E4215"/>
    <w:rsid w:val="00826DB6"/>
    <w:rsid w:val="00847DCF"/>
    <w:rsid w:val="00864E20"/>
    <w:rsid w:val="008820BF"/>
    <w:rsid w:val="008A0471"/>
    <w:rsid w:val="008D71E6"/>
    <w:rsid w:val="008E2D68"/>
    <w:rsid w:val="008F7C7F"/>
    <w:rsid w:val="009242BF"/>
    <w:rsid w:val="00970347"/>
    <w:rsid w:val="009714EB"/>
    <w:rsid w:val="00997258"/>
    <w:rsid w:val="009B3287"/>
    <w:rsid w:val="009C30A6"/>
    <w:rsid w:val="009F7115"/>
    <w:rsid w:val="00A00052"/>
    <w:rsid w:val="00A007CB"/>
    <w:rsid w:val="00A401FB"/>
    <w:rsid w:val="00A802AF"/>
    <w:rsid w:val="00AA290B"/>
    <w:rsid w:val="00AB142F"/>
    <w:rsid w:val="00AD2A29"/>
    <w:rsid w:val="00B00638"/>
    <w:rsid w:val="00B06938"/>
    <w:rsid w:val="00B35243"/>
    <w:rsid w:val="00B37E08"/>
    <w:rsid w:val="00B42F48"/>
    <w:rsid w:val="00B732C3"/>
    <w:rsid w:val="00B82DAC"/>
    <w:rsid w:val="00BE1D34"/>
    <w:rsid w:val="00C04D3B"/>
    <w:rsid w:val="00C11D38"/>
    <w:rsid w:val="00C46239"/>
    <w:rsid w:val="00CA3337"/>
    <w:rsid w:val="00CB2D21"/>
    <w:rsid w:val="00CF5AA0"/>
    <w:rsid w:val="00D142EA"/>
    <w:rsid w:val="00D83B0D"/>
    <w:rsid w:val="00D9420F"/>
    <w:rsid w:val="00DA1CBE"/>
    <w:rsid w:val="00DA7EC8"/>
    <w:rsid w:val="00DC03B7"/>
    <w:rsid w:val="00DC1C2E"/>
    <w:rsid w:val="00DF665D"/>
    <w:rsid w:val="00E13C69"/>
    <w:rsid w:val="00E369E4"/>
    <w:rsid w:val="00E4055C"/>
    <w:rsid w:val="00E41473"/>
    <w:rsid w:val="00E57963"/>
    <w:rsid w:val="00EA060F"/>
    <w:rsid w:val="00EC658C"/>
    <w:rsid w:val="00EF5C4E"/>
    <w:rsid w:val="00F30925"/>
    <w:rsid w:val="00F4259A"/>
    <w:rsid w:val="00F77723"/>
    <w:rsid w:val="00F84E69"/>
    <w:rsid w:val="00FE38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6" type="connector" idref="#_x0000_s1030"/>
        <o:r id="V:Rule7" type="connector" idref="#_x0000_s1036"/>
        <o:r id="V:Rule8" type="connector" idref="#_x0000_s1035"/>
        <o:r id="V:Rule9" type="connector" idref="#_x0000_s1033"/>
        <o:r id="V:Rule10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4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E05C3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E05C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2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2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FD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image" Target="media/image39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4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8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2.bin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24" Type="http://schemas.openxmlformats.org/officeDocument/2006/relationships/image" Target="media/image17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image" Target="media/image37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3.bin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wmf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Relationship Id="rId48" Type="http://schemas.openxmlformats.org/officeDocument/2006/relationships/fontTable" Target="fontTable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6</Pages>
  <Words>833</Words>
  <Characters>475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Schools</Company>
  <LinksUpToDate>false</LinksUpToDate>
  <CharactersWithSpaces>5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op</dc:creator>
  <cp:keywords/>
  <dc:description/>
  <cp:lastModifiedBy>mfcsd</cp:lastModifiedBy>
  <cp:revision>112</cp:revision>
  <cp:lastPrinted>2015-09-22T16:10:00Z</cp:lastPrinted>
  <dcterms:created xsi:type="dcterms:W3CDTF">2015-09-19T19:51:00Z</dcterms:created>
  <dcterms:modified xsi:type="dcterms:W3CDTF">2015-09-22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